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506A" w:rsidRPr="00B55DE1" w:rsidRDefault="00B50F24" w:rsidP="00D7506A">
      <w:pPr>
        <w:pStyle w:val="Noparagraphstyle"/>
        <w:tabs>
          <w:tab w:val="left" w:pos="2010"/>
        </w:tabs>
        <w:spacing w:after="113"/>
        <w:rPr>
          <w:rStyle w:val="Textos"/>
          <w:b/>
          <w:sz w:val="28"/>
          <w:szCs w:val="28"/>
          <w:lang w:val="es-EC"/>
        </w:rPr>
      </w:pPr>
      <w:r w:rsidRPr="00B50F24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90.75pt;margin-top:-18pt;width:342pt;height:45pt;z-index:251661312" stroked="f">
            <v:textbox style="mso-next-textbox:#_x0000_s1027">
              <w:txbxContent>
                <w:p w:rsidR="00D7506A" w:rsidRPr="00462B5D" w:rsidRDefault="00D7506A" w:rsidP="00D7506A">
                  <w:pPr>
                    <w:pStyle w:val="Noparagraphstyle"/>
                    <w:tabs>
                      <w:tab w:val="left" w:pos="2010"/>
                    </w:tabs>
                    <w:spacing w:after="113"/>
                    <w:jc w:val="center"/>
                    <w:rPr>
                      <w:rStyle w:val="Textos"/>
                      <w:b/>
                      <w:color w:val="auto"/>
                      <w:sz w:val="24"/>
                      <w:szCs w:val="24"/>
                      <w:lang w:val="es-EC"/>
                    </w:rPr>
                  </w:pPr>
                  <w:r w:rsidRPr="00462B5D">
                    <w:rPr>
                      <w:rStyle w:val="Textos"/>
                      <w:b/>
                      <w:color w:val="auto"/>
                      <w:sz w:val="24"/>
                      <w:szCs w:val="24"/>
                      <w:lang w:val="es-EC"/>
                    </w:rPr>
                    <w:t>ESCUELA SUPERIOR POLITÉCNICA DEL LITORAL</w:t>
                  </w:r>
                </w:p>
                <w:p w:rsidR="00D7506A" w:rsidRPr="00462B5D" w:rsidRDefault="00D7506A" w:rsidP="00D7506A">
                  <w:pPr>
                    <w:pStyle w:val="Noparagraphstyle"/>
                    <w:tabs>
                      <w:tab w:val="left" w:pos="2010"/>
                    </w:tabs>
                    <w:spacing w:after="113"/>
                    <w:jc w:val="center"/>
                    <w:rPr>
                      <w:rFonts w:ascii="Verdana" w:hAnsi="Verdana" w:cs="Verdana"/>
                      <w:b/>
                      <w:color w:val="auto"/>
                      <w:lang w:val="es-EC"/>
                    </w:rPr>
                  </w:pPr>
                  <w:r w:rsidRPr="00462B5D">
                    <w:rPr>
                      <w:rStyle w:val="Textos"/>
                      <w:b/>
                      <w:color w:val="auto"/>
                      <w:sz w:val="24"/>
                      <w:szCs w:val="24"/>
                      <w:lang w:val="es-EC"/>
                    </w:rPr>
                    <w:t>INSTITUTO DE CIENCIAS MATEMÁTICAS</w:t>
                  </w:r>
                </w:p>
              </w:txbxContent>
            </v:textbox>
            <w10:wrap type="square"/>
          </v:shape>
        </w:pict>
      </w:r>
      <w:r w:rsidR="00D7506A" w:rsidRPr="00B55DE1">
        <w:rPr>
          <w:rFonts w:ascii="Verdana" w:hAnsi="Verdana" w:cs="Verdana"/>
          <w:b/>
          <w:noProof/>
          <w:sz w:val="28"/>
          <w:szCs w:val="28"/>
          <w:lang w:val="es-EC" w:eastAsia="es-EC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95250</wp:posOffset>
            </wp:positionH>
            <wp:positionV relativeFrom="paragraph">
              <wp:posOffset>-228600</wp:posOffset>
            </wp:positionV>
            <wp:extent cx="1371600" cy="541020"/>
            <wp:effectExtent l="19050" t="0" r="0" b="0"/>
            <wp:wrapTopAndBottom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41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7506A" w:rsidRPr="00462B5D" w:rsidRDefault="00D7506A" w:rsidP="00D7506A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color w:val="auto"/>
          <w:sz w:val="24"/>
          <w:szCs w:val="24"/>
          <w:lang w:val="es-EC"/>
        </w:rPr>
      </w:pPr>
      <w:r w:rsidRPr="00462B5D">
        <w:rPr>
          <w:rStyle w:val="Textos"/>
          <w:b/>
          <w:color w:val="auto"/>
          <w:sz w:val="24"/>
          <w:szCs w:val="24"/>
          <w:lang w:val="es-EC"/>
        </w:rPr>
        <w:t>INGENIERÍA EN AUDITORÍA Y CONTROL DE GESTIÓN</w:t>
      </w:r>
    </w:p>
    <w:p w:rsidR="00D7506A" w:rsidRPr="00462B5D" w:rsidRDefault="00D7506A" w:rsidP="00D7506A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color w:val="auto"/>
          <w:sz w:val="24"/>
          <w:szCs w:val="24"/>
          <w:lang w:val="es-EC"/>
        </w:rPr>
      </w:pPr>
      <w:r w:rsidRPr="00462B5D">
        <w:rPr>
          <w:rStyle w:val="Textos"/>
          <w:b/>
          <w:color w:val="auto"/>
          <w:sz w:val="24"/>
          <w:szCs w:val="24"/>
          <w:lang w:val="es-EC"/>
        </w:rPr>
        <w:t>Julio 07 de 2010</w:t>
      </w:r>
    </w:p>
    <w:p w:rsidR="00D7506A" w:rsidRPr="00462B5D" w:rsidRDefault="00D7506A" w:rsidP="00D7506A">
      <w:pPr>
        <w:pStyle w:val="Noparagraphstyle"/>
        <w:tabs>
          <w:tab w:val="left" w:pos="2010"/>
        </w:tabs>
        <w:spacing w:after="113"/>
        <w:jc w:val="both"/>
        <w:rPr>
          <w:rStyle w:val="Textos"/>
          <w:b/>
          <w:color w:val="auto"/>
          <w:sz w:val="22"/>
          <w:szCs w:val="22"/>
          <w:lang w:val="es-EC"/>
        </w:rPr>
      </w:pPr>
      <w:r w:rsidRPr="00462B5D">
        <w:rPr>
          <w:rStyle w:val="Textos"/>
          <w:b/>
          <w:color w:val="auto"/>
          <w:sz w:val="22"/>
          <w:szCs w:val="22"/>
          <w:u w:val="single"/>
          <w:lang w:val="es-EC"/>
        </w:rPr>
        <w:t xml:space="preserve">MÉTODOS CUANTITATIVOS </w:t>
      </w:r>
      <w:r w:rsidR="00D768D4" w:rsidRPr="00462B5D">
        <w:rPr>
          <w:rStyle w:val="Textos"/>
          <w:b/>
          <w:color w:val="auto"/>
          <w:sz w:val="22"/>
          <w:szCs w:val="22"/>
          <w:u w:val="single"/>
          <w:lang w:val="es-EC"/>
        </w:rPr>
        <w:t>I</w:t>
      </w:r>
      <w:r w:rsidRPr="00462B5D">
        <w:rPr>
          <w:rStyle w:val="Textos"/>
          <w:b/>
          <w:color w:val="auto"/>
          <w:sz w:val="22"/>
          <w:szCs w:val="22"/>
          <w:u w:val="single"/>
          <w:lang w:val="es-EC"/>
        </w:rPr>
        <w:t>I</w:t>
      </w:r>
      <w:r w:rsidRPr="00462B5D">
        <w:rPr>
          <w:rStyle w:val="Textos"/>
          <w:b/>
          <w:color w:val="auto"/>
          <w:sz w:val="22"/>
          <w:szCs w:val="22"/>
          <w:lang w:val="es-EC"/>
        </w:rPr>
        <w:tab/>
      </w:r>
      <w:r w:rsidRPr="00462B5D">
        <w:rPr>
          <w:rStyle w:val="Textos"/>
          <w:b/>
          <w:color w:val="auto"/>
          <w:sz w:val="22"/>
          <w:szCs w:val="22"/>
          <w:lang w:val="es-EC"/>
        </w:rPr>
        <w:tab/>
      </w:r>
      <w:r w:rsidRPr="00462B5D">
        <w:rPr>
          <w:rStyle w:val="Textos"/>
          <w:b/>
          <w:color w:val="auto"/>
          <w:sz w:val="22"/>
          <w:szCs w:val="22"/>
          <w:lang w:val="es-EC"/>
        </w:rPr>
        <w:tab/>
        <w:t xml:space="preserve"> </w:t>
      </w:r>
      <w:r w:rsidRPr="00462B5D">
        <w:rPr>
          <w:rStyle w:val="Textos"/>
          <w:b/>
          <w:color w:val="auto"/>
          <w:sz w:val="22"/>
          <w:szCs w:val="22"/>
          <w:u w:val="single"/>
          <w:lang w:val="es-EC"/>
        </w:rPr>
        <w:t>PRIMERA EVALUACIÓN</w:t>
      </w:r>
    </w:p>
    <w:p w:rsidR="00D7506A" w:rsidRPr="00462B5D" w:rsidRDefault="00D7506A" w:rsidP="00D7506A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color w:val="auto"/>
          <w:sz w:val="18"/>
          <w:szCs w:val="18"/>
          <w:lang w:val="es-EC"/>
        </w:rPr>
      </w:pPr>
    </w:p>
    <w:p w:rsidR="00D66D0A" w:rsidRPr="00462B5D" w:rsidRDefault="00D7506A" w:rsidP="00D7506A">
      <w:pPr>
        <w:pStyle w:val="Noparagraphstyle"/>
        <w:tabs>
          <w:tab w:val="left" w:pos="2010"/>
        </w:tabs>
        <w:spacing w:after="113"/>
        <w:rPr>
          <w:rStyle w:val="Textos"/>
          <w:b/>
          <w:color w:val="auto"/>
          <w:sz w:val="22"/>
          <w:szCs w:val="22"/>
          <w:lang w:val="es-EC"/>
        </w:rPr>
      </w:pPr>
      <w:r w:rsidRPr="00462B5D">
        <w:rPr>
          <w:rStyle w:val="Textos"/>
          <w:b/>
          <w:color w:val="auto"/>
          <w:sz w:val="22"/>
          <w:szCs w:val="22"/>
          <w:lang w:val="es-EC"/>
        </w:rPr>
        <w:t>Nombre: ……………………………………</w:t>
      </w:r>
      <w:r w:rsidR="00572B4F" w:rsidRPr="00462B5D">
        <w:rPr>
          <w:rStyle w:val="Textos"/>
          <w:b/>
          <w:color w:val="auto"/>
          <w:sz w:val="22"/>
          <w:szCs w:val="22"/>
          <w:lang w:val="es-EC"/>
        </w:rPr>
        <w:t xml:space="preserve">        </w:t>
      </w:r>
      <w:r w:rsidR="00D66D0A" w:rsidRPr="00462B5D">
        <w:rPr>
          <w:rStyle w:val="Textos"/>
          <w:b/>
          <w:color w:val="auto"/>
          <w:sz w:val="22"/>
          <w:szCs w:val="22"/>
          <w:lang w:val="es-EC"/>
        </w:rPr>
        <w:t xml:space="preserve">  </w:t>
      </w:r>
      <w:r w:rsidR="00D66D0A" w:rsidRPr="00462B5D">
        <w:rPr>
          <w:rStyle w:val="Textos"/>
          <w:b/>
          <w:color w:val="auto"/>
          <w:sz w:val="22"/>
          <w:szCs w:val="22"/>
          <w:lang w:val="es-EC"/>
        </w:rPr>
        <w:tab/>
      </w:r>
      <w:r w:rsidRPr="00462B5D">
        <w:rPr>
          <w:rStyle w:val="Textos"/>
          <w:b/>
          <w:color w:val="auto"/>
          <w:sz w:val="22"/>
          <w:szCs w:val="22"/>
          <w:lang w:val="es-EC"/>
        </w:rPr>
        <w:t xml:space="preserve">Paralelo:      </w:t>
      </w:r>
      <w:r w:rsidR="00F96D5D" w:rsidRPr="00462B5D">
        <w:rPr>
          <w:rStyle w:val="Textos"/>
          <w:b/>
          <w:color w:val="auto"/>
          <w:sz w:val="22"/>
          <w:szCs w:val="22"/>
          <w:lang w:val="es-EC"/>
        </w:rPr>
        <w:t xml:space="preserve">         </w:t>
      </w:r>
      <w:r w:rsidR="00D66D0A" w:rsidRPr="00462B5D">
        <w:rPr>
          <w:rStyle w:val="Textos"/>
          <w:b/>
          <w:color w:val="auto"/>
          <w:sz w:val="22"/>
          <w:szCs w:val="22"/>
          <w:lang w:val="es-EC"/>
        </w:rPr>
        <w:t>…………</w:t>
      </w:r>
      <w:r w:rsidRPr="00462B5D">
        <w:rPr>
          <w:rStyle w:val="Textos"/>
          <w:b/>
          <w:color w:val="auto"/>
          <w:sz w:val="22"/>
          <w:szCs w:val="22"/>
          <w:lang w:val="es-EC"/>
        </w:rPr>
        <w:t xml:space="preserve">  </w:t>
      </w:r>
      <w:r w:rsidR="00D66D0A" w:rsidRPr="00462B5D">
        <w:rPr>
          <w:rStyle w:val="Textos"/>
          <w:b/>
          <w:color w:val="auto"/>
          <w:sz w:val="22"/>
          <w:szCs w:val="22"/>
          <w:lang w:val="es-EC"/>
        </w:rPr>
        <w:t xml:space="preserve"> </w:t>
      </w:r>
    </w:p>
    <w:p w:rsidR="00D7506A" w:rsidRPr="00462B5D" w:rsidRDefault="00D7506A" w:rsidP="00D7506A">
      <w:pPr>
        <w:pStyle w:val="Noparagraphstyle"/>
        <w:tabs>
          <w:tab w:val="left" w:pos="2010"/>
        </w:tabs>
        <w:spacing w:after="113"/>
        <w:rPr>
          <w:rStyle w:val="Textos"/>
          <w:b/>
          <w:color w:val="auto"/>
          <w:sz w:val="22"/>
          <w:szCs w:val="22"/>
          <w:lang w:val="es-EC"/>
        </w:rPr>
      </w:pPr>
      <w:r w:rsidRPr="00462B5D">
        <w:rPr>
          <w:rStyle w:val="Textos"/>
          <w:b/>
          <w:color w:val="auto"/>
          <w:sz w:val="22"/>
          <w:szCs w:val="22"/>
          <w:lang w:val="es-EC"/>
        </w:rPr>
        <w:t>Firma:  ………………………………………</w:t>
      </w:r>
      <w:r w:rsidRPr="00462B5D">
        <w:rPr>
          <w:rStyle w:val="Textos"/>
          <w:b/>
          <w:color w:val="auto"/>
          <w:sz w:val="22"/>
          <w:szCs w:val="22"/>
          <w:lang w:val="es-EC"/>
        </w:rPr>
        <w:tab/>
      </w:r>
      <w:r w:rsidR="00572B4F" w:rsidRPr="00462B5D">
        <w:rPr>
          <w:rStyle w:val="Textos"/>
          <w:b/>
          <w:color w:val="auto"/>
          <w:sz w:val="22"/>
          <w:szCs w:val="22"/>
          <w:lang w:val="es-EC"/>
        </w:rPr>
        <w:t xml:space="preserve">       </w:t>
      </w:r>
      <w:r w:rsidR="00D66D0A" w:rsidRPr="00462B5D">
        <w:rPr>
          <w:rStyle w:val="Textos"/>
          <w:b/>
          <w:color w:val="auto"/>
          <w:sz w:val="22"/>
          <w:szCs w:val="22"/>
          <w:lang w:val="es-EC"/>
        </w:rPr>
        <w:t xml:space="preserve">  </w:t>
      </w:r>
      <w:r w:rsidRPr="00462B5D">
        <w:rPr>
          <w:rStyle w:val="Textos"/>
          <w:b/>
          <w:color w:val="auto"/>
          <w:sz w:val="22"/>
          <w:szCs w:val="22"/>
          <w:lang w:val="es-EC"/>
        </w:rPr>
        <w:t># Matrícula: …………………</w:t>
      </w:r>
    </w:p>
    <w:p w:rsidR="00D7506A" w:rsidRPr="00462B5D" w:rsidRDefault="00D7506A" w:rsidP="00D7506A">
      <w:pPr>
        <w:pStyle w:val="Noparagraphstyle"/>
        <w:spacing w:after="113"/>
        <w:ind w:left="720"/>
        <w:jc w:val="center"/>
        <w:rPr>
          <w:rStyle w:val="Textos"/>
          <w:b/>
          <w:color w:val="auto"/>
          <w:sz w:val="22"/>
          <w:szCs w:val="22"/>
          <w:lang w:val="es-EC"/>
        </w:rPr>
      </w:pPr>
    </w:p>
    <w:p w:rsidR="007D1473" w:rsidRPr="00462B5D" w:rsidRDefault="007D1473" w:rsidP="00D7506A">
      <w:pPr>
        <w:pStyle w:val="Noparagraphstyle"/>
        <w:spacing w:after="113"/>
        <w:jc w:val="both"/>
        <w:rPr>
          <w:rStyle w:val="Textos"/>
          <w:b/>
          <w:color w:val="auto"/>
          <w:sz w:val="22"/>
          <w:szCs w:val="22"/>
          <w:u w:val="single"/>
          <w:lang w:val="es-EC"/>
        </w:rPr>
      </w:pPr>
      <w:r w:rsidRPr="00462B5D">
        <w:rPr>
          <w:rStyle w:val="Textos"/>
          <w:b/>
          <w:color w:val="auto"/>
          <w:sz w:val="22"/>
          <w:szCs w:val="22"/>
          <w:u w:val="single"/>
          <w:lang w:val="es-EC"/>
        </w:rPr>
        <w:t>TEMA 1</w:t>
      </w:r>
    </w:p>
    <w:p w:rsidR="00D7506A" w:rsidRPr="00462B5D" w:rsidRDefault="0022117F" w:rsidP="00D7506A">
      <w:pPr>
        <w:pStyle w:val="Noparagraphstyle"/>
        <w:spacing w:after="113"/>
        <w:jc w:val="both"/>
        <w:rPr>
          <w:rStyle w:val="Textos"/>
          <w:color w:val="auto"/>
          <w:sz w:val="22"/>
          <w:szCs w:val="22"/>
          <w:lang w:val="es-ES"/>
        </w:rPr>
      </w:pPr>
      <w:r w:rsidRPr="00462B5D">
        <w:rPr>
          <w:rStyle w:val="Textos"/>
          <w:b/>
          <w:color w:val="auto"/>
          <w:sz w:val="22"/>
          <w:szCs w:val="22"/>
          <w:lang w:val="es-ES"/>
        </w:rPr>
        <w:t>Califique las siguientes proposiciones como verdaderas o falsas justificando adecuadamente sus respuestas.</w:t>
      </w:r>
      <w:r w:rsidR="00D7506A" w:rsidRPr="00462B5D">
        <w:rPr>
          <w:rStyle w:val="Textos"/>
          <w:b/>
          <w:color w:val="auto"/>
          <w:sz w:val="22"/>
          <w:szCs w:val="22"/>
          <w:lang w:val="es-ES"/>
        </w:rPr>
        <w:t xml:space="preserve">    </w:t>
      </w:r>
      <w:r w:rsidR="00D7506A" w:rsidRPr="00462B5D">
        <w:rPr>
          <w:rStyle w:val="Textos"/>
          <w:b/>
          <w:color w:val="auto"/>
          <w:sz w:val="22"/>
          <w:szCs w:val="22"/>
          <w:lang w:val="es-ES"/>
        </w:rPr>
        <w:tab/>
      </w:r>
      <w:r w:rsidR="00D7506A" w:rsidRPr="00462B5D">
        <w:rPr>
          <w:rStyle w:val="Textos"/>
          <w:b/>
          <w:color w:val="auto"/>
          <w:sz w:val="22"/>
          <w:szCs w:val="22"/>
          <w:lang w:val="es-ES"/>
        </w:rPr>
        <w:tab/>
      </w:r>
      <w:r w:rsidR="00D7506A" w:rsidRPr="00462B5D">
        <w:rPr>
          <w:rStyle w:val="Textos"/>
          <w:b/>
          <w:color w:val="auto"/>
          <w:sz w:val="22"/>
          <w:szCs w:val="22"/>
          <w:lang w:val="es-ES"/>
        </w:rPr>
        <w:tab/>
      </w:r>
      <w:r w:rsidR="00D7506A" w:rsidRPr="00462B5D">
        <w:rPr>
          <w:rStyle w:val="Textos"/>
          <w:b/>
          <w:color w:val="auto"/>
          <w:sz w:val="22"/>
          <w:szCs w:val="22"/>
          <w:lang w:val="es-ES"/>
        </w:rPr>
        <w:tab/>
      </w:r>
      <w:r w:rsidR="00D7506A" w:rsidRPr="00462B5D">
        <w:rPr>
          <w:rStyle w:val="Textos"/>
          <w:b/>
          <w:color w:val="auto"/>
          <w:sz w:val="22"/>
          <w:szCs w:val="22"/>
          <w:lang w:val="es-ES"/>
        </w:rPr>
        <w:tab/>
      </w:r>
      <w:r w:rsidRPr="00462B5D">
        <w:rPr>
          <w:rStyle w:val="Textos"/>
          <w:b/>
          <w:color w:val="auto"/>
          <w:sz w:val="22"/>
          <w:szCs w:val="22"/>
          <w:lang w:val="es-ES"/>
        </w:rPr>
        <w:tab/>
      </w:r>
      <w:r w:rsidRPr="00462B5D">
        <w:rPr>
          <w:rStyle w:val="Textos"/>
          <w:b/>
          <w:color w:val="auto"/>
          <w:sz w:val="22"/>
          <w:szCs w:val="22"/>
          <w:lang w:val="es-ES"/>
        </w:rPr>
        <w:tab/>
      </w:r>
      <w:r w:rsidRPr="00462B5D">
        <w:rPr>
          <w:rStyle w:val="Textos"/>
          <w:b/>
          <w:color w:val="auto"/>
          <w:sz w:val="22"/>
          <w:szCs w:val="22"/>
          <w:lang w:val="es-ES"/>
        </w:rPr>
        <w:tab/>
      </w:r>
      <w:r w:rsidRPr="00462B5D">
        <w:rPr>
          <w:rStyle w:val="Textos"/>
          <w:b/>
          <w:color w:val="auto"/>
          <w:sz w:val="22"/>
          <w:szCs w:val="22"/>
          <w:lang w:val="es-ES"/>
        </w:rPr>
        <w:tab/>
      </w:r>
      <w:r w:rsidRPr="00462B5D">
        <w:rPr>
          <w:rStyle w:val="Textos"/>
          <w:b/>
          <w:color w:val="auto"/>
          <w:sz w:val="22"/>
          <w:szCs w:val="22"/>
          <w:lang w:val="es-ES"/>
        </w:rPr>
        <w:tab/>
      </w:r>
      <w:r w:rsidR="00D7506A" w:rsidRPr="00462B5D">
        <w:rPr>
          <w:rStyle w:val="Textos"/>
          <w:b/>
          <w:color w:val="auto"/>
          <w:sz w:val="22"/>
          <w:szCs w:val="22"/>
          <w:lang w:val="es-ES"/>
        </w:rPr>
        <w:tab/>
      </w:r>
      <w:r w:rsidR="00D7506A" w:rsidRPr="00462B5D">
        <w:rPr>
          <w:rStyle w:val="Textos"/>
          <w:b/>
          <w:color w:val="auto"/>
          <w:sz w:val="22"/>
          <w:szCs w:val="22"/>
          <w:lang w:val="es-ES"/>
        </w:rPr>
        <w:tab/>
        <w:t xml:space="preserve">  </w:t>
      </w:r>
      <w:r w:rsidR="007D1473" w:rsidRPr="00462B5D">
        <w:rPr>
          <w:rStyle w:val="Textos"/>
          <w:b/>
          <w:color w:val="auto"/>
          <w:sz w:val="22"/>
          <w:szCs w:val="22"/>
          <w:lang w:val="es-ES"/>
        </w:rPr>
        <w:tab/>
      </w:r>
      <w:r w:rsidR="00B14947" w:rsidRPr="00462B5D">
        <w:rPr>
          <w:rStyle w:val="Textos"/>
          <w:b/>
          <w:color w:val="auto"/>
          <w:sz w:val="22"/>
          <w:szCs w:val="22"/>
          <w:lang w:val="es-ES"/>
        </w:rPr>
        <w:t xml:space="preserve">  </w:t>
      </w:r>
      <w:r w:rsidR="00D7506A" w:rsidRPr="00462B5D">
        <w:rPr>
          <w:rStyle w:val="Textos"/>
          <w:b/>
          <w:color w:val="auto"/>
          <w:sz w:val="22"/>
          <w:szCs w:val="22"/>
          <w:lang w:val="es-ES"/>
        </w:rPr>
        <w:t>VALOR:</w:t>
      </w:r>
      <w:r w:rsidR="00CD6FCB" w:rsidRPr="00462B5D">
        <w:rPr>
          <w:rStyle w:val="Textos"/>
          <w:b/>
          <w:color w:val="auto"/>
          <w:sz w:val="22"/>
          <w:szCs w:val="22"/>
          <w:lang w:val="es-ES"/>
        </w:rPr>
        <w:t xml:space="preserve"> </w:t>
      </w:r>
      <w:r w:rsidRPr="00462B5D">
        <w:rPr>
          <w:rStyle w:val="Textos"/>
          <w:b/>
          <w:color w:val="auto"/>
          <w:sz w:val="22"/>
          <w:szCs w:val="22"/>
          <w:lang w:val="es-ES"/>
        </w:rPr>
        <w:t>2</w:t>
      </w:r>
      <w:r w:rsidR="00255DE5" w:rsidRPr="00462B5D">
        <w:rPr>
          <w:rStyle w:val="Textos"/>
          <w:b/>
          <w:color w:val="auto"/>
          <w:sz w:val="22"/>
          <w:szCs w:val="22"/>
          <w:lang w:val="es-ES"/>
        </w:rPr>
        <w:t>0</w:t>
      </w:r>
      <w:r w:rsidR="00B14947" w:rsidRPr="00462B5D">
        <w:rPr>
          <w:rStyle w:val="Textos"/>
          <w:b/>
          <w:color w:val="auto"/>
          <w:sz w:val="22"/>
          <w:szCs w:val="22"/>
          <w:lang w:val="es-ES"/>
        </w:rPr>
        <w:t xml:space="preserve"> </w:t>
      </w:r>
      <w:r w:rsidR="00D7506A" w:rsidRPr="00462B5D">
        <w:rPr>
          <w:rStyle w:val="Textos"/>
          <w:b/>
          <w:color w:val="auto"/>
          <w:sz w:val="22"/>
          <w:szCs w:val="22"/>
          <w:lang w:val="es-ES"/>
        </w:rPr>
        <w:t>puntos</w:t>
      </w:r>
    </w:p>
    <w:p w:rsidR="00CE0EC6" w:rsidRPr="00CE0EC6" w:rsidRDefault="00D96B41" w:rsidP="00CE0EC6">
      <w:pPr>
        <w:pStyle w:val="Noparagraphstyle"/>
        <w:numPr>
          <w:ilvl w:val="0"/>
          <w:numId w:val="9"/>
        </w:numPr>
        <w:spacing w:after="113"/>
        <w:jc w:val="both"/>
        <w:rPr>
          <w:rStyle w:val="Textos"/>
          <w:b/>
          <w:color w:val="002060"/>
          <w:sz w:val="22"/>
          <w:szCs w:val="22"/>
          <w:lang w:val="es-ES"/>
        </w:rPr>
      </w:pPr>
      <w:r w:rsidRPr="00AA50B4">
        <w:rPr>
          <w:rStyle w:val="Textos"/>
          <w:b/>
          <w:color w:val="002060"/>
          <w:sz w:val="22"/>
          <w:szCs w:val="22"/>
          <w:lang w:val="es-ES"/>
        </w:rPr>
        <w:object w:dxaOrig="49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5.75pt;height:53.25pt" o:ole="">
            <v:imagedata r:id="rId8" o:title=""/>
          </v:shape>
          <o:OLEObject Type="Embed" ProgID="Equation.DSMT4" ShapeID="_x0000_i1025" DrawAspect="Content" ObjectID="_1339877776" r:id="rId9"/>
        </w:object>
      </w:r>
    </w:p>
    <w:p w:rsidR="00CE0EC6" w:rsidRDefault="00CE0EC6" w:rsidP="00CE0EC6">
      <w:pPr>
        <w:pStyle w:val="Noparagraphstyle"/>
        <w:spacing w:after="113"/>
        <w:jc w:val="both"/>
        <w:rPr>
          <w:rStyle w:val="Textos"/>
          <w:b/>
          <w:color w:val="002060"/>
          <w:sz w:val="28"/>
          <w:szCs w:val="28"/>
          <w:lang w:val="es-EC"/>
        </w:rPr>
      </w:pPr>
    </w:p>
    <w:p w:rsidR="00924B21" w:rsidRDefault="00924B21" w:rsidP="00CE0EC6">
      <w:pPr>
        <w:pStyle w:val="Noparagraphstyle"/>
        <w:spacing w:after="113"/>
        <w:jc w:val="both"/>
        <w:rPr>
          <w:rStyle w:val="Textos"/>
          <w:b/>
          <w:color w:val="002060"/>
          <w:sz w:val="28"/>
          <w:szCs w:val="28"/>
          <w:lang w:val="es-EC"/>
        </w:rPr>
      </w:pPr>
    </w:p>
    <w:p w:rsidR="00924B21" w:rsidRDefault="00924B21" w:rsidP="00CE0EC6">
      <w:pPr>
        <w:pStyle w:val="Noparagraphstyle"/>
        <w:spacing w:after="113"/>
        <w:jc w:val="both"/>
        <w:rPr>
          <w:rStyle w:val="Textos"/>
          <w:b/>
          <w:color w:val="002060"/>
          <w:sz w:val="28"/>
          <w:szCs w:val="28"/>
          <w:lang w:val="es-EC"/>
        </w:rPr>
      </w:pPr>
    </w:p>
    <w:p w:rsidR="00CC7549" w:rsidRDefault="00CC7549" w:rsidP="00CE0EC6">
      <w:pPr>
        <w:pStyle w:val="Noparagraphstyle"/>
        <w:spacing w:after="113"/>
        <w:jc w:val="both"/>
        <w:rPr>
          <w:rStyle w:val="Textos"/>
          <w:b/>
          <w:color w:val="002060"/>
          <w:sz w:val="28"/>
          <w:szCs w:val="28"/>
          <w:lang w:val="es-EC"/>
        </w:rPr>
      </w:pPr>
    </w:p>
    <w:p w:rsidR="00924B21" w:rsidRDefault="00924B21" w:rsidP="00CE0EC6">
      <w:pPr>
        <w:pStyle w:val="Noparagraphstyle"/>
        <w:spacing w:after="113"/>
        <w:jc w:val="both"/>
        <w:rPr>
          <w:rStyle w:val="Textos"/>
          <w:b/>
          <w:color w:val="002060"/>
          <w:sz w:val="28"/>
          <w:szCs w:val="28"/>
          <w:lang w:val="es-EC"/>
        </w:rPr>
      </w:pPr>
    </w:p>
    <w:p w:rsidR="000568DE" w:rsidRPr="00462B5D" w:rsidRDefault="007E13A8" w:rsidP="007E13A8">
      <w:pPr>
        <w:rPr>
          <w:rStyle w:val="Textos"/>
          <w:rFonts w:eastAsia="Times New Roman"/>
          <w:b/>
          <w:color w:val="auto"/>
          <w:sz w:val="22"/>
          <w:szCs w:val="22"/>
          <w:lang w:val="es-ES"/>
        </w:rPr>
      </w:pPr>
      <w:r w:rsidRPr="00462B5D">
        <w:rPr>
          <w:rStyle w:val="Textos"/>
          <w:rFonts w:eastAsia="Times New Roman"/>
          <w:b/>
          <w:color w:val="auto"/>
          <w:sz w:val="22"/>
          <w:szCs w:val="22"/>
          <w:lang w:val="es-ES"/>
        </w:rPr>
        <w:t xml:space="preserve">b) </w:t>
      </w:r>
      <w:r w:rsidR="00CE0EC6" w:rsidRPr="00462B5D">
        <w:rPr>
          <w:rStyle w:val="Textos"/>
          <w:rFonts w:eastAsia="Times New Roman"/>
          <w:b/>
          <w:color w:val="auto"/>
          <w:position w:val="-24"/>
          <w:sz w:val="22"/>
          <w:szCs w:val="22"/>
          <w:lang w:val="es-ES"/>
        </w:rPr>
        <w:object w:dxaOrig="1719" w:dyaOrig="1020">
          <v:shape id="_x0000_i1026" type="#_x0000_t75" style="width:105pt;height:62.25pt" o:ole="">
            <v:imagedata r:id="rId10" o:title=""/>
          </v:shape>
          <o:OLEObject Type="Embed" ProgID="Equation.DSMT4" ShapeID="_x0000_i1026" DrawAspect="Content" ObjectID="_1339877777" r:id="rId11"/>
        </w:object>
      </w:r>
    </w:p>
    <w:p w:rsidR="007839EB" w:rsidRDefault="007839EB"/>
    <w:p w:rsidR="00924B21" w:rsidRDefault="00924B21"/>
    <w:p w:rsidR="00924B21" w:rsidRDefault="00924B21"/>
    <w:p w:rsidR="00924B21" w:rsidRDefault="00924B21"/>
    <w:p w:rsidR="007839EB" w:rsidRDefault="007E13A8" w:rsidP="007E13A8">
      <w:pPr>
        <w:pStyle w:val="Prrafodelista"/>
        <w:numPr>
          <w:ilvl w:val="0"/>
          <w:numId w:val="5"/>
        </w:numPr>
        <w:rPr>
          <w:rStyle w:val="Textos"/>
          <w:rFonts w:eastAsia="Times New Roman"/>
          <w:b/>
          <w:color w:val="002060"/>
          <w:sz w:val="22"/>
          <w:szCs w:val="22"/>
          <w:lang w:val="es-ES"/>
        </w:rPr>
      </w:pPr>
      <w:r w:rsidRPr="00B816FB">
        <w:rPr>
          <w:rStyle w:val="Textos"/>
          <w:rFonts w:eastAsia="Times New Roman"/>
          <w:b/>
          <w:color w:val="002060"/>
          <w:position w:val="-30"/>
          <w:sz w:val="22"/>
          <w:szCs w:val="22"/>
          <w:lang w:val="es-ES"/>
        </w:rPr>
        <w:object w:dxaOrig="2100" w:dyaOrig="720">
          <v:shape id="_x0000_i1027" type="#_x0000_t75" style="width:128.25pt;height:44.25pt" o:ole="">
            <v:imagedata r:id="rId12" o:title=""/>
          </v:shape>
          <o:OLEObject Type="Embed" ProgID="Equation.DSMT4" ShapeID="_x0000_i1027" DrawAspect="Content" ObjectID="_1339877778" r:id="rId13"/>
        </w:object>
      </w:r>
    </w:p>
    <w:p w:rsidR="00924B21" w:rsidRDefault="00924B21" w:rsidP="00924B21">
      <w:pPr>
        <w:pStyle w:val="Prrafodelista"/>
        <w:ind w:left="360"/>
        <w:rPr>
          <w:rStyle w:val="Textos"/>
          <w:rFonts w:eastAsia="Times New Roman"/>
          <w:b/>
          <w:color w:val="002060"/>
          <w:sz w:val="22"/>
          <w:szCs w:val="22"/>
          <w:lang w:val="es-ES"/>
        </w:rPr>
      </w:pPr>
    </w:p>
    <w:p w:rsidR="00924B21" w:rsidRDefault="00924B21" w:rsidP="00924B21">
      <w:pPr>
        <w:pStyle w:val="Prrafodelista"/>
        <w:ind w:left="360"/>
        <w:rPr>
          <w:rStyle w:val="Textos"/>
          <w:rFonts w:eastAsia="Times New Roman"/>
          <w:b/>
          <w:color w:val="002060"/>
          <w:sz w:val="22"/>
          <w:szCs w:val="22"/>
          <w:lang w:val="es-ES"/>
        </w:rPr>
      </w:pPr>
    </w:p>
    <w:p w:rsidR="00924B21" w:rsidRDefault="00924B21" w:rsidP="00924B21">
      <w:pPr>
        <w:pStyle w:val="Prrafodelista"/>
        <w:ind w:left="360"/>
        <w:rPr>
          <w:rStyle w:val="Textos"/>
          <w:rFonts w:eastAsia="Times New Roman"/>
          <w:b/>
          <w:color w:val="002060"/>
          <w:sz w:val="22"/>
          <w:szCs w:val="22"/>
          <w:lang w:val="es-ES"/>
        </w:rPr>
      </w:pPr>
    </w:p>
    <w:p w:rsidR="00924B21" w:rsidRDefault="00924B21" w:rsidP="00924B21">
      <w:pPr>
        <w:pStyle w:val="Prrafodelista"/>
        <w:ind w:left="360"/>
        <w:rPr>
          <w:rStyle w:val="Textos"/>
          <w:rFonts w:eastAsia="Times New Roman"/>
          <w:b/>
          <w:color w:val="002060"/>
          <w:sz w:val="22"/>
          <w:szCs w:val="22"/>
          <w:lang w:val="es-ES"/>
        </w:rPr>
      </w:pPr>
    </w:p>
    <w:p w:rsidR="00924B21" w:rsidRDefault="00924B21" w:rsidP="00924B21">
      <w:pPr>
        <w:pStyle w:val="Prrafodelista"/>
        <w:ind w:left="360"/>
        <w:rPr>
          <w:rStyle w:val="Textos"/>
          <w:rFonts w:eastAsia="Times New Roman"/>
          <w:b/>
          <w:color w:val="002060"/>
          <w:sz w:val="22"/>
          <w:szCs w:val="22"/>
          <w:lang w:val="es-ES"/>
        </w:rPr>
      </w:pPr>
    </w:p>
    <w:p w:rsidR="00924B21" w:rsidRDefault="00924B21" w:rsidP="00924B21">
      <w:pPr>
        <w:pStyle w:val="Prrafodelista"/>
        <w:ind w:left="360"/>
        <w:rPr>
          <w:rStyle w:val="Textos"/>
          <w:rFonts w:eastAsia="Times New Roman"/>
          <w:b/>
          <w:color w:val="002060"/>
          <w:sz w:val="22"/>
          <w:szCs w:val="22"/>
          <w:lang w:val="es-ES"/>
        </w:rPr>
      </w:pPr>
    </w:p>
    <w:p w:rsidR="00924B21" w:rsidRDefault="00924B21" w:rsidP="00924B21">
      <w:pPr>
        <w:pStyle w:val="Prrafodelista"/>
        <w:ind w:left="360"/>
        <w:rPr>
          <w:rStyle w:val="Textos"/>
          <w:rFonts w:eastAsia="Times New Roman"/>
          <w:b/>
          <w:color w:val="002060"/>
          <w:sz w:val="22"/>
          <w:szCs w:val="22"/>
          <w:lang w:val="es-ES"/>
        </w:rPr>
      </w:pPr>
    </w:p>
    <w:p w:rsidR="00CC7549" w:rsidRDefault="00CC7549" w:rsidP="00924B21">
      <w:pPr>
        <w:pStyle w:val="Prrafodelista"/>
        <w:ind w:left="360"/>
        <w:rPr>
          <w:rStyle w:val="Textos"/>
          <w:rFonts w:eastAsia="Times New Roman"/>
          <w:b/>
          <w:color w:val="002060"/>
          <w:sz w:val="22"/>
          <w:szCs w:val="22"/>
          <w:lang w:val="es-ES"/>
        </w:rPr>
      </w:pPr>
    </w:p>
    <w:p w:rsidR="00924B21" w:rsidRDefault="00924B21" w:rsidP="00924B21">
      <w:pPr>
        <w:pStyle w:val="Prrafodelista"/>
        <w:ind w:left="360"/>
        <w:rPr>
          <w:rStyle w:val="Textos"/>
          <w:rFonts w:eastAsia="Times New Roman"/>
          <w:b/>
          <w:color w:val="002060"/>
          <w:sz w:val="22"/>
          <w:szCs w:val="22"/>
          <w:lang w:val="es-ES"/>
        </w:rPr>
      </w:pPr>
    </w:p>
    <w:p w:rsidR="002E320B" w:rsidRDefault="002E320B" w:rsidP="00924B21">
      <w:pPr>
        <w:pStyle w:val="Prrafodelista"/>
        <w:ind w:left="360"/>
        <w:rPr>
          <w:rStyle w:val="Textos"/>
          <w:rFonts w:eastAsia="Times New Roman"/>
          <w:b/>
          <w:color w:val="002060"/>
          <w:sz w:val="22"/>
          <w:szCs w:val="22"/>
          <w:lang w:val="es-ES"/>
        </w:rPr>
      </w:pPr>
    </w:p>
    <w:p w:rsidR="002E320B" w:rsidRDefault="002E320B" w:rsidP="00924B21">
      <w:pPr>
        <w:pStyle w:val="Prrafodelista"/>
        <w:ind w:left="360"/>
        <w:rPr>
          <w:rStyle w:val="Textos"/>
          <w:rFonts w:eastAsia="Times New Roman"/>
          <w:b/>
          <w:color w:val="002060"/>
          <w:sz w:val="22"/>
          <w:szCs w:val="22"/>
          <w:lang w:val="es-ES"/>
        </w:rPr>
      </w:pPr>
    </w:p>
    <w:p w:rsidR="00924B21" w:rsidRPr="007E13A8" w:rsidRDefault="00924B21" w:rsidP="00924B21">
      <w:pPr>
        <w:pStyle w:val="Prrafodelista"/>
        <w:ind w:left="360"/>
        <w:rPr>
          <w:rStyle w:val="Textos"/>
          <w:rFonts w:eastAsia="Times New Roman"/>
          <w:b/>
          <w:color w:val="002060"/>
          <w:sz w:val="22"/>
          <w:szCs w:val="22"/>
          <w:lang w:val="es-ES"/>
        </w:rPr>
      </w:pPr>
    </w:p>
    <w:p w:rsidR="007839EB" w:rsidRPr="00D96B41" w:rsidRDefault="00924B21" w:rsidP="00D96B41">
      <w:pPr>
        <w:pStyle w:val="Prrafodelista"/>
        <w:numPr>
          <w:ilvl w:val="0"/>
          <w:numId w:val="5"/>
        </w:numPr>
        <w:rPr>
          <w:rStyle w:val="Textos"/>
          <w:rFonts w:eastAsia="Times New Roman"/>
          <w:b/>
          <w:color w:val="002060"/>
          <w:sz w:val="22"/>
          <w:szCs w:val="22"/>
          <w:lang w:val="es-ES"/>
        </w:rPr>
      </w:pPr>
      <w:r w:rsidRPr="0077081C">
        <w:rPr>
          <w:rStyle w:val="Textos"/>
          <w:rFonts w:eastAsia="Times New Roman"/>
          <w:b/>
          <w:color w:val="002060"/>
          <w:position w:val="-32"/>
          <w:sz w:val="22"/>
          <w:szCs w:val="22"/>
          <w:lang w:val="es-ES"/>
        </w:rPr>
        <w:object w:dxaOrig="1520" w:dyaOrig="740">
          <v:shape id="_x0000_i1028" type="#_x0000_t75" style="width:93pt;height:45pt" o:ole="">
            <v:imagedata r:id="rId14" o:title=""/>
          </v:shape>
          <o:OLEObject Type="Embed" ProgID="Equation.DSMT4" ShapeID="_x0000_i1028" DrawAspect="Content" ObjectID="_1339877779" r:id="rId15"/>
        </w:object>
      </w:r>
    </w:p>
    <w:p w:rsidR="00924B21" w:rsidRDefault="00924B21" w:rsidP="00924B21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0D5976" w:rsidRDefault="000D5976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744BF8" w:rsidRDefault="00744BF8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0D5976" w:rsidRDefault="000D5976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2E320B" w:rsidRDefault="002E320B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2E320B" w:rsidRDefault="002E320B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924B21" w:rsidRDefault="00924B21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722ED9" w:rsidRDefault="00722ED9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924B21" w:rsidRDefault="00924B21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924B21" w:rsidRDefault="002E572C" w:rsidP="00924B21">
      <w:pPr>
        <w:pStyle w:val="Noparagraphstyle"/>
        <w:numPr>
          <w:ilvl w:val="0"/>
          <w:numId w:val="5"/>
        </w:numPr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Si </w:t>
      </w:r>
      <w:r w:rsidR="004A3D85" w:rsidRPr="00AA50B4">
        <w:rPr>
          <w:rStyle w:val="Textos"/>
          <w:b/>
          <w:sz w:val="22"/>
          <w:szCs w:val="22"/>
          <w:lang w:val="es-EC"/>
        </w:rPr>
        <w:object w:dxaOrig="180" w:dyaOrig="279">
          <v:shape id="_x0000_i1029" type="#_x0000_t75" style="width:9pt;height:14.25pt" o:ole="">
            <v:imagedata r:id="rId16" o:title=""/>
          </v:shape>
          <o:OLEObject Type="Embed" ProgID="Equation.DSMT4" ShapeID="_x0000_i1029" DrawAspect="Content" ObjectID="_1339877780" r:id="rId17"/>
        </w:object>
      </w:r>
      <w:r w:rsidR="00722ED9" w:rsidRPr="00AA50B4">
        <w:rPr>
          <w:rStyle w:val="Textos"/>
          <w:b/>
          <w:sz w:val="22"/>
          <w:szCs w:val="22"/>
          <w:lang w:val="es-EC"/>
        </w:rPr>
        <w:object w:dxaOrig="1380" w:dyaOrig="740">
          <v:shape id="_x0000_i1030" type="#_x0000_t75" style="width:77.25pt;height:41.25pt" o:ole="">
            <v:imagedata r:id="rId18" o:title=""/>
          </v:shape>
          <o:OLEObject Type="Embed" ProgID="Equation.DSMT4" ShapeID="_x0000_i1030" DrawAspect="Content" ObjectID="_1339877781" r:id="rId19"/>
        </w:object>
      </w:r>
      <w:r w:rsidR="00D80A79">
        <w:rPr>
          <w:rStyle w:val="Textos"/>
          <w:b/>
          <w:sz w:val="22"/>
          <w:szCs w:val="22"/>
          <w:lang w:val="es-EC"/>
        </w:rPr>
        <w:t xml:space="preserve"> y </w:t>
      </w:r>
      <w:r w:rsidR="00722ED9" w:rsidRPr="00AA50B4">
        <w:rPr>
          <w:rStyle w:val="Textos"/>
          <w:b/>
          <w:sz w:val="22"/>
          <w:szCs w:val="22"/>
          <w:lang w:val="es-EC"/>
        </w:rPr>
        <w:object w:dxaOrig="1320" w:dyaOrig="720">
          <v:shape id="_x0000_i1031" type="#_x0000_t75" style="width:74.25pt;height:40.5pt" o:ole="">
            <v:imagedata r:id="rId20" o:title=""/>
          </v:shape>
          <o:OLEObject Type="Embed" ProgID="Equation.DSMT4" ShapeID="_x0000_i1031" DrawAspect="Content" ObjectID="_1339877782" r:id="rId21"/>
        </w:object>
      </w:r>
      <w:r w:rsidR="00D80A79">
        <w:rPr>
          <w:rStyle w:val="Textos"/>
          <w:b/>
          <w:sz w:val="22"/>
          <w:szCs w:val="22"/>
          <w:lang w:val="es-EC"/>
        </w:rPr>
        <w:t xml:space="preserve"> entonces </w:t>
      </w:r>
      <w:r w:rsidR="00722ED9" w:rsidRPr="00AA50B4">
        <w:rPr>
          <w:rStyle w:val="Textos"/>
          <w:b/>
          <w:sz w:val="22"/>
          <w:szCs w:val="22"/>
          <w:lang w:val="es-EC"/>
        </w:rPr>
        <w:object w:dxaOrig="1900" w:dyaOrig="720">
          <v:shape id="_x0000_i1032" type="#_x0000_t75" style="width:107.25pt;height:40.5pt" o:ole="">
            <v:imagedata r:id="rId22" o:title=""/>
          </v:shape>
          <o:OLEObject Type="Embed" ProgID="Equation.DSMT4" ShapeID="_x0000_i1032" DrawAspect="Content" ObjectID="_1339877783" r:id="rId23"/>
        </w:object>
      </w:r>
    </w:p>
    <w:p w:rsidR="00924B21" w:rsidRDefault="00924B21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2E320B" w:rsidRDefault="002E320B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2E320B" w:rsidRDefault="002E320B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2E320B" w:rsidRDefault="002E320B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2E320B" w:rsidRDefault="002E320B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2E320B" w:rsidRPr="00462B5D" w:rsidRDefault="002E320B" w:rsidP="007D1473">
      <w:pPr>
        <w:pStyle w:val="Noparagraphstyle"/>
        <w:spacing w:after="113"/>
        <w:jc w:val="both"/>
        <w:rPr>
          <w:rStyle w:val="Textos"/>
          <w:b/>
          <w:color w:val="auto"/>
          <w:sz w:val="22"/>
          <w:szCs w:val="22"/>
          <w:u w:val="single"/>
          <w:lang w:val="es-EC"/>
        </w:rPr>
      </w:pPr>
      <w:r w:rsidRPr="00462B5D">
        <w:rPr>
          <w:rStyle w:val="Textos"/>
          <w:b/>
          <w:color w:val="auto"/>
          <w:sz w:val="22"/>
          <w:szCs w:val="22"/>
          <w:u w:val="single"/>
          <w:lang w:val="es-EC"/>
        </w:rPr>
        <w:lastRenderedPageBreak/>
        <w:t>TEMA 2</w:t>
      </w:r>
    </w:p>
    <w:p w:rsidR="002E320B" w:rsidRPr="00462B5D" w:rsidRDefault="00027A55" w:rsidP="007D1473">
      <w:pPr>
        <w:pStyle w:val="Noparagraphstyle"/>
        <w:spacing w:after="113"/>
        <w:jc w:val="both"/>
        <w:rPr>
          <w:rStyle w:val="Textos"/>
          <w:b/>
          <w:color w:val="auto"/>
          <w:sz w:val="22"/>
          <w:szCs w:val="22"/>
          <w:lang w:val="es-EC"/>
        </w:rPr>
      </w:pPr>
      <w:r w:rsidRPr="00462B5D">
        <w:rPr>
          <w:rStyle w:val="Textos"/>
          <w:b/>
          <w:color w:val="auto"/>
          <w:sz w:val="22"/>
          <w:szCs w:val="22"/>
          <w:lang w:val="es-EC"/>
        </w:rPr>
        <w:t xml:space="preserve">Dadas las curvas en coordenadas polares </w:t>
      </w:r>
      <w:r w:rsidR="00C8165D" w:rsidRPr="00462B5D">
        <w:rPr>
          <w:rStyle w:val="Textos"/>
          <w:b/>
          <w:color w:val="auto"/>
          <w:sz w:val="22"/>
          <w:szCs w:val="22"/>
          <w:lang w:val="es-EC"/>
        </w:rPr>
        <w:object w:dxaOrig="540" w:dyaOrig="279">
          <v:shape id="_x0000_i1038" type="#_x0000_t75" style="width:30.75pt;height:18pt" o:ole="">
            <v:imagedata r:id="rId24" o:title=""/>
          </v:shape>
          <o:OLEObject Type="Embed" ProgID="Equation.DSMT4" ShapeID="_x0000_i1038" DrawAspect="Content" ObjectID="_1339877784" r:id="rId25"/>
        </w:object>
      </w:r>
      <w:r w:rsidRPr="00462B5D">
        <w:rPr>
          <w:rStyle w:val="Textos"/>
          <w:b/>
          <w:color w:val="auto"/>
          <w:sz w:val="22"/>
          <w:szCs w:val="22"/>
          <w:lang w:val="es-EC"/>
        </w:rPr>
        <w:t xml:space="preserve"> y </w:t>
      </w:r>
      <w:r w:rsidR="00737C06" w:rsidRPr="00462B5D">
        <w:rPr>
          <w:rStyle w:val="Textos"/>
          <w:b/>
          <w:color w:val="auto"/>
          <w:sz w:val="22"/>
          <w:szCs w:val="22"/>
          <w:lang w:val="es-EC"/>
        </w:rPr>
        <w:object w:dxaOrig="1579" w:dyaOrig="680">
          <v:shape id="_x0000_i1039" type="#_x0000_t75" style="width:96pt;height:44.25pt" o:ole="">
            <v:imagedata r:id="rId26" o:title=""/>
          </v:shape>
          <o:OLEObject Type="Embed" ProgID="Equation.DSMT4" ShapeID="_x0000_i1039" DrawAspect="Content" ObjectID="_1339877785" r:id="rId27"/>
        </w:object>
      </w:r>
      <w:r w:rsidR="00E80AF2" w:rsidRPr="00462B5D">
        <w:rPr>
          <w:rStyle w:val="Textos"/>
          <w:b/>
          <w:color w:val="auto"/>
          <w:sz w:val="22"/>
          <w:szCs w:val="22"/>
          <w:lang w:val="es-EC"/>
        </w:rPr>
        <w:t>:</w:t>
      </w:r>
    </w:p>
    <w:p w:rsidR="00E80AF2" w:rsidRPr="00462B5D" w:rsidRDefault="00E80AF2" w:rsidP="00E80AF2">
      <w:pPr>
        <w:pStyle w:val="Noparagraphstyle"/>
        <w:numPr>
          <w:ilvl w:val="0"/>
          <w:numId w:val="10"/>
        </w:numPr>
        <w:spacing w:after="113"/>
        <w:jc w:val="both"/>
        <w:rPr>
          <w:rStyle w:val="Textos"/>
          <w:b/>
          <w:color w:val="auto"/>
          <w:sz w:val="22"/>
          <w:szCs w:val="22"/>
          <w:lang w:val="es-EC"/>
        </w:rPr>
      </w:pPr>
      <w:r w:rsidRPr="00462B5D">
        <w:rPr>
          <w:rStyle w:val="Textos"/>
          <w:b/>
          <w:color w:val="auto"/>
          <w:sz w:val="22"/>
          <w:szCs w:val="22"/>
          <w:lang w:val="es-EC"/>
        </w:rPr>
        <w:t>Analice sus simetrías</w:t>
      </w:r>
    </w:p>
    <w:p w:rsidR="00E80AF2" w:rsidRPr="00462B5D" w:rsidRDefault="00E80AF2" w:rsidP="00E80AF2">
      <w:pPr>
        <w:pStyle w:val="Noparagraphstyle"/>
        <w:numPr>
          <w:ilvl w:val="0"/>
          <w:numId w:val="10"/>
        </w:numPr>
        <w:spacing w:after="113"/>
        <w:jc w:val="both"/>
        <w:rPr>
          <w:rStyle w:val="Textos"/>
          <w:b/>
          <w:color w:val="auto"/>
          <w:sz w:val="22"/>
          <w:szCs w:val="22"/>
          <w:lang w:val="es-EC"/>
        </w:rPr>
      </w:pPr>
      <w:r w:rsidRPr="00462B5D">
        <w:rPr>
          <w:rStyle w:val="Textos"/>
          <w:b/>
          <w:color w:val="auto"/>
          <w:sz w:val="22"/>
          <w:szCs w:val="22"/>
          <w:lang w:val="es-EC"/>
        </w:rPr>
        <w:t>Determine los puntos de intersección entre curvas</w:t>
      </w:r>
    </w:p>
    <w:p w:rsidR="00E80AF2" w:rsidRPr="00462B5D" w:rsidRDefault="00E80AF2" w:rsidP="00E80AF2">
      <w:pPr>
        <w:pStyle w:val="Noparagraphstyle"/>
        <w:numPr>
          <w:ilvl w:val="0"/>
          <w:numId w:val="10"/>
        </w:numPr>
        <w:spacing w:after="113"/>
        <w:jc w:val="both"/>
        <w:rPr>
          <w:rStyle w:val="Textos"/>
          <w:b/>
          <w:color w:val="auto"/>
          <w:sz w:val="22"/>
          <w:szCs w:val="22"/>
          <w:lang w:val="es-EC"/>
        </w:rPr>
      </w:pPr>
      <w:r w:rsidRPr="00462B5D">
        <w:rPr>
          <w:rStyle w:val="Textos"/>
          <w:b/>
          <w:color w:val="auto"/>
          <w:sz w:val="22"/>
          <w:szCs w:val="22"/>
          <w:lang w:val="es-EC"/>
        </w:rPr>
        <w:t xml:space="preserve">Grafique </w:t>
      </w:r>
      <w:r w:rsidR="00744BF8" w:rsidRPr="00462B5D">
        <w:rPr>
          <w:rStyle w:val="Textos"/>
          <w:b/>
          <w:color w:val="auto"/>
          <w:sz w:val="22"/>
          <w:szCs w:val="22"/>
          <w:lang w:val="es-EC"/>
        </w:rPr>
        <w:t>ambas</w:t>
      </w:r>
      <w:r w:rsidRPr="00462B5D">
        <w:rPr>
          <w:rStyle w:val="Textos"/>
          <w:b/>
          <w:color w:val="auto"/>
          <w:sz w:val="22"/>
          <w:szCs w:val="22"/>
          <w:lang w:val="es-EC"/>
        </w:rPr>
        <w:t xml:space="preserve"> curvas en el plano polar</w:t>
      </w:r>
    </w:p>
    <w:p w:rsidR="00E80AF2" w:rsidRPr="00462B5D" w:rsidRDefault="00056280" w:rsidP="00056280">
      <w:pPr>
        <w:pStyle w:val="Noparagraphstyle"/>
        <w:spacing w:after="113"/>
        <w:ind w:left="5664" w:firstLine="708"/>
        <w:jc w:val="both"/>
        <w:rPr>
          <w:rStyle w:val="Textos"/>
          <w:b/>
          <w:color w:val="auto"/>
          <w:sz w:val="22"/>
          <w:szCs w:val="22"/>
          <w:lang w:val="es-EC"/>
        </w:rPr>
      </w:pPr>
      <w:r w:rsidRPr="00462B5D">
        <w:rPr>
          <w:rStyle w:val="Textos"/>
          <w:b/>
          <w:color w:val="auto"/>
          <w:sz w:val="22"/>
          <w:szCs w:val="22"/>
          <w:lang w:val="es-ES"/>
        </w:rPr>
        <w:t>VALOR: 10 puntos</w:t>
      </w:r>
    </w:p>
    <w:p w:rsidR="002E320B" w:rsidRPr="00462B5D" w:rsidRDefault="002E320B" w:rsidP="007D1473">
      <w:pPr>
        <w:pStyle w:val="Noparagraphstyle"/>
        <w:spacing w:after="113"/>
        <w:jc w:val="both"/>
        <w:rPr>
          <w:rStyle w:val="Textos"/>
          <w:b/>
          <w:color w:val="auto"/>
          <w:sz w:val="22"/>
          <w:szCs w:val="22"/>
          <w:u w:val="single"/>
          <w:lang w:val="es-EC"/>
        </w:rPr>
      </w:pPr>
    </w:p>
    <w:p w:rsidR="002E320B" w:rsidRPr="00462B5D" w:rsidRDefault="002E320B" w:rsidP="007D1473">
      <w:pPr>
        <w:pStyle w:val="Noparagraphstyle"/>
        <w:spacing w:after="113"/>
        <w:jc w:val="both"/>
        <w:rPr>
          <w:rStyle w:val="Textos"/>
          <w:b/>
          <w:color w:val="auto"/>
          <w:sz w:val="22"/>
          <w:szCs w:val="22"/>
          <w:u w:val="single"/>
          <w:lang w:val="es-EC"/>
        </w:rPr>
      </w:pPr>
    </w:p>
    <w:p w:rsidR="00744BF8" w:rsidRPr="00462B5D" w:rsidRDefault="00744BF8" w:rsidP="007D1473">
      <w:pPr>
        <w:pStyle w:val="Noparagraphstyle"/>
        <w:spacing w:after="113"/>
        <w:jc w:val="both"/>
        <w:rPr>
          <w:rStyle w:val="Textos"/>
          <w:b/>
          <w:color w:val="auto"/>
          <w:sz w:val="22"/>
          <w:szCs w:val="22"/>
          <w:u w:val="single"/>
          <w:lang w:val="es-EC"/>
        </w:rPr>
      </w:pPr>
    </w:p>
    <w:p w:rsidR="00744BF8" w:rsidRDefault="00744BF8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744BF8" w:rsidRDefault="00744BF8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2F118D" w:rsidRDefault="002F118D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2F118D" w:rsidRDefault="002F118D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2F118D" w:rsidRDefault="002F118D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744BF8" w:rsidRDefault="00744BF8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744BF8" w:rsidRDefault="002F118D" w:rsidP="007D1473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  <w:r w:rsidRPr="002F118D">
        <w:rPr>
          <w:rFonts w:ascii="Verdana" w:hAnsi="Verdana" w:cs="Verdana"/>
          <w:b/>
          <w:noProof/>
          <w:sz w:val="20"/>
          <w:szCs w:val="20"/>
          <w:lang w:val="es-EC" w:eastAsia="es-EC"/>
        </w:rPr>
        <w:drawing>
          <wp:inline distT="0" distB="0" distL="0" distR="0">
            <wp:extent cx="5612130" cy="3523337"/>
            <wp:effectExtent l="19050" t="0" r="7620" b="0"/>
            <wp:docPr id="27" name="Imagen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35233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3070" w:rsidRPr="00462B5D" w:rsidRDefault="007D1473" w:rsidP="007D1473">
      <w:pPr>
        <w:pStyle w:val="Noparagraphstyle"/>
        <w:spacing w:after="113"/>
        <w:jc w:val="both"/>
        <w:rPr>
          <w:rStyle w:val="Textos"/>
          <w:b/>
          <w:color w:val="auto"/>
          <w:sz w:val="22"/>
          <w:szCs w:val="22"/>
          <w:u w:val="single"/>
          <w:lang w:val="es-EC"/>
        </w:rPr>
      </w:pPr>
      <w:r w:rsidRPr="00462B5D">
        <w:rPr>
          <w:rStyle w:val="Textos"/>
          <w:b/>
          <w:color w:val="auto"/>
          <w:sz w:val="22"/>
          <w:szCs w:val="22"/>
          <w:u w:val="single"/>
          <w:lang w:val="es-EC"/>
        </w:rPr>
        <w:lastRenderedPageBreak/>
        <w:t xml:space="preserve">TEMA </w:t>
      </w:r>
      <w:r w:rsidR="002E320B" w:rsidRPr="00462B5D">
        <w:rPr>
          <w:rStyle w:val="Textos"/>
          <w:b/>
          <w:color w:val="auto"/>
          <w:sz w:val="22"/>
          <w:szCs w:val="22"/>
          <w:u w:val="single"/>
          <w:lang w:val="es-EC"/>
        </w:rPr>
        <w:t>3</w:t>
      </w:r>
    </w:p>
    <w:p w:rsidR="006317C8" w:rsidRPr="00462B5D" w:rsidRDefault="00C33070" w:rsidP="006317C8">
      <w:pPr>
        <w:pStyle w:val="Noparagraphstyle"/>
        <w:spacing w:after="113"/>
        <w:jc w:val="both"/>
        <w:rPr>
          <w:rStyle w:val="Textos"/>
          <w:b/>
          <w:color w:val="auto"/>
          <w:sz w:val="22"/>
          <w:szCs w:val="22"/>
          <w:lang w:val="es-EC"/>
        </w:rPr>
      </w:pPr>
      <w:r w:rsidRPr="00462B5D">
        <w:rPr>
          <w:rStyle w:val="Textos"/>
          <w:b/>
          <w:color w:val="auto"/>
          <w:sz w:val="22"/>
          <w:szCs w:val="22"/>
          <w:lang w:val="es-EC"/>
        </w:rPr>
        <w:t>Empleando la definición</w:t>
      </w:r>
      <w:r w:rsidR="004547C3" w:rsidRPr="00462B5D">
        <w:rPr>
          <w:rStyle w:val="Textos"/>
          <w:b/>
          <w:color w:val="auto"/>
          <w:sz w:val="22"/>
          <w:szCs w:val="22"/>
          <w:lang w:val="es-EC"/>
        </w:rPr>
        <w:t>,</w:t>
      </w:r>
      <w:r w:rsidRPr="00462B5D">
        <w:rPr>
          <w:rStyle w:val="Textos"/>
          <w:b/>
          <w:color w:val="auto"/>
          <w:sz w:val="22"/>
          <w:szCs w:val="22"/>
          <w:lang w:val="es-EC"/>
        </w:rPr>
        <w:t xml:space="preserve"> evalúe </w:t>
      </w:r>
      <w:r w:rsidR="006317C8" w:rsidRPr="00462B5D">
        <w:rPr>
          <w:rStyle w:val="Textos"/>
          <w:b/>
          <w:color w:val="auto"/>
          <w:sz w:val="22"/>
          <w:szCs w:val="22"/>
          <w:lang w:val="es-EC"/>
        </w:rPr>
        <w:object w:dxaOrig="1300" w:dyaOrig="720">
          <v:shape id="_x0000_i1033" type="#_x0000_t75" style="width:76.5pt;height:42pt" o:ole="">
            <v:imagedata r:id="rId29" o:title=""/>
          </v:shape>
          <o:OLEObject Type="Embed" ProgID="Equation.DSMT4" ShapeID="_x0000_i1033" DrawAspect="Content" ObjectID="_1339877786" r:id="rId30"/>
        </w:object>
      </w:r>
      <w:r w:rsidR="004D75C8" w:rsidRPr="00462B5D">
        <w:rPr>
          <w:rStyle w:val="Textos"/>
          <w:b/>
          <w:color w:val="auto"/>
          <w:sz w:val="22"/>
          <w:szCs w:val="22"/>
          <w:lang w:val="es-EC"/>
        </w:rPr>
        <w:t>.</w:t>
      </w:r>
    </w:p>
    <w:p w:rsidR="007839EB" w:rsidRPr="00462B5D" w:rsidRDefault="006317C8" w:rsidP="006317C8">
      <w:pPr>
        <w:pStyle w:val="Noparagraphstyle"/>
        <w:spacing w:after="113"/>
        <w:jc w:val="right"/>
        <w:rPr>
          <w:rStyle w:val="Textos"/>
          <w:b/>
          <w:color w:val="auto"/>
          <w:sz w:val="22"/>
          <w:szCs w:val="22"/>
          <w:lang w:val="es-ES"/>
        </w:rPr>
      </w:pPr>
      <w:r w:rsidRPr="00462B5D">
        <w:rPr>
          <w:rStyle w:val="Textos"/>
          <w:b/>
          <w:color w:val="auto"/>
          <w:sz w:val="22"/>
          <w:szCs w:val="22"/>
          <w:lang w:val="es-ES"/>
        </w:rPr>
        <w:t>V</w:t>
      </w:r>
      <w:r w:rsidR="00C55722" w:rsidRPr="00462B5D">
        <w:rPr>
          <w:rStyle w:val="Textos"/>
          <w:b/>
          <w:color w:val="auto"/>
          <w:sz w:val="22"/>
          <w:szCs w:val="22"/>
          <w:lang w:val="es-ES"/>
        </w:rPr>
        <w:t xml:space="preserve">ALOR: </w:t>
      </w:r>
      <w:r w:rsidR="00CD6FCB" w:rsidRPr="00462B5D">
        <w:rPr>
          <w:rStyle w:val="Textos"/>
          <w:b/>
          <w:color w:val="auto"/>
          <w:sz w:val="22"/>
          <w:szCs w:val="22"/>
          <w:lang w:val="es-ES"/>
        </w:rPr>
        <w:t>10</w:t>
      </w:r>
      <w:r w:rsidR="00B14947" w:rsidRPr="00462B5D">
        <w:rPr>
          <w:rStyle w:val="Textos"/>
          <w:b/>
          <w:color w:val="auto"/>
          <w:sz w:val="22"/>
          <w:szCs w:val="22"/>
          <w:lang w:val="es-ES"/>
        </w:rPr>
        <w:t xml:space="preserve"> </w:t>
      </w:r>
      <w:r w:rsidR="00C55722" w:rsidRPr="00462B5D">
        <w:rPr>
          <w:rStyle w:val="Textos"/>
          <w:b/>
          <w:color w:val="auto"/>
          <w:sz w:val="22"/>
          <w:szCs w:val="22"/>
          <w:lang w:val="es-ES"/>
        </w:rPr>
        <w:t xml:space="preserve"> puntos</w:t>
      </w:r>
    </w:p>
    <w:p w:rsidR="007839EB" w:rsidRPr="00462B5D" w:rsidRDefault="007839EB"/>
    <w:p w:rsidR="007839EB" w:rsidRPr="00462B5D" w:rsidRDefault="007839EB"/>
    <w:p w:rsidR="007839EB" w:rsidRDefault="007839EB"/>
    <w:p w:rsidR="007839EB" w:rsidRDefault="007839EB"/>
    <w:p w:rsidR="006317C8" w:rsidRDefault="006317C8"/>
    <w:p w:rsidR="006317C8" w:rsidRDefault="006317C8"/>
    <w:p w:rsidR="006317C8" w:rsidRDefault="006317C8"/>
    <w:p w:rsidR="006317C8" w:rsidRDefault="006317C8"/>
    <w:p w:rsidR="006317C8" w:rsidRDefault="006317C8"/>
    <w:p w:rsidR="006317C8" w:rsidRDefault="006317C8"/>
    <w:p w:rsidR="006317C8" w:rsidRDefault="006317C8"/>
    <w:p w:rsidR="006317C8" w:rsidRDefault="006317C8"/>
    <w:p w:rsidR="006317C8" w:rsidRDefault="006317C8"/>
    <w:p w:rsidR="006317C8" w:rsidRDefault="006317C8"/>
    <w:p w:rsidR="006317C8" w:rsidRDefault="006317C8"/>
    <w:p w:rsidR="006317C8" w:rsidRDefault="006317C8"/>
    <w:p w:rsidR="006317C8" w:rsidRDefault="006317C8"/>
    <w:p w:rsidR="007839EB" w:rsidRDefault="007839EB"/>
    <w:p w:rsidR="007839EB" w:rsidRDefault="007839EB"/>
    <w:p w:rsidR="007839EB" w:rsidRDefault="007839EB"/>
    <w:p w:rsidR="00C64915" w:rsidRDefault="00C64915" w:rsidP="00C55722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C64915" w:rsidRDefault="00C64915" w:rsidP="00C55722">
      <w:pPr>
        <w:pStyle w:val="Noparagraphstyle"/>
        <w:spacing w:after="113"/>
        <w:jc w:val="both"/>
        <w:rPr>
          <w:rStyle w:val="Textos"/>
          <w:b/>
          <w:sz w:val="22"/>
          <w:szCs w:val="22"/>
          <w:u w:val="single"/>
          <w:lang w:val="es-EC"/>
        </w:rPr>
      </w:pPr>
    </w:p>
    <w:p w:rsidR="00C55722" w:rsidRPr="00462B5D" w:rsidRDefault="00C55722" w:rsidP="00C55722">
      <w:pPr>
        <w:pStyle w:val="Noparagraphstyle"/>
        <w:spacing w:after="113"/>
        <w:jc w:val="both"/>
        <w:rPr>
          <w:rStyle w:val="Textos"/>
          <w:b/>
          <w:color w:val="auto"/>
          <w:sz w:val="22"/>
          <w:szCs w:val="22"/>
          <w:u w:val="single"/>
          <w:lang w:val="es-EC"/>
        </w:rPr>
      </w:pPr>
      <w:r w:rsidRPr="00462B5D">
        <w:rPr>
          <w:rStyle w:val="Textos"/>
          <w:b/>
          <w:color w:val="auto"/>
          <w:sz w:val="22"/>
          <w:szCs w:val="22"/>
          <w:u w:val="single"/>
          <w:lang w:val="es-EC"/>
        </w:rPr>
        <w:lastRenderedPageBreak/>
        <w:t xml:space="preserve">TEMA </w:t>
      </w:r>
      <w:r w:rsidR="006703CB" w:rsidRPr="00462B5D">
        <w:rPr>
          <w:rStyle w:val="Textos"/>
          <w:b/>
          <w:color w:val="auto"/>
          <w:sz w:val="22"/>
          <w:szCs w:val="22"/>
          <w:u w:val="single"/>
          <w:lang w:val="es-EC"/>
        </w:rPr>
        <w:t>4</w:t>
      </w:r>
    </w:p>
    <w:p w:rsidR="00811F23" w:rsidRPr="00462B5D" w:rsidRDefault="00811F23" w:rsidP="00C55722">
      <w:pPr>
        <w:pStyle w:val="Noparagraphstyle"/>
        <w:spacing w:after="113"/>
        <w:jc w:val="both"/>
        <w:rPr>
          <w:rStyle w:val="Textos"/>
          <w:b/>
          <w:color w:val="auto"/>
          <w:sz w:val="22"/>
          <w:szCs w:val="22"/>
          <w:lang w:val="es-EC"/>
        </w:rPr>
      </w:pPr>
      <w:r w:rsidRPr="00462B5D">
        <w:rPr>
          <w:rStyle w:val="Textos"/>
          <w:b/>
          <w:color w:val="auto"/>
          <w:sz w:val="22"/>
          <w:szCs w:val="22"/>
          <w:lang w:val="es-EC"/>
        </w:rPr>
        <w:t>Obtenga las siguientes antiderivadas:</w:t>
      </w:r>
    </w:p>
    <w:p w:rsidR="00F96D5D" w:rsidRPr="00462B5D" w:rsidRDefault="00F96D5D" w:rsidP="00F96D5D">
      <w:pPr>
        <w:pStyle w:val="Noparagraphstyle"/>
        <w:spacing w:after="113"/>
        <w:jc w:val="right"/>
        <w:rPr>
          <w:rStyle w:val="Textos"/>
          <w:b/>
          <w:color w:val="auto"/>
          <w:sz w:val="22"/>
          <w:szCs w:val="22"/>
          <w:lang w:val="es-ES"/>
        </w:rPr>
      </w:pPr>
      <w:r w:rsidRPr="00462B5D">
        <w:rPr>
          <w:rStyle w:val="Textos"/>
          <w:b/>
          <w:color w:val="auto"/>
          <w:sz w:val="22"/>
          <w:szCs w:val="22"/>
          <w:lang w:val="es-ES"/>
        </w:rPr>
        <w:t xml:space="preserve">VALOR: </w:t>
      </w:r>
      <w:r w:rsidR="006703CB" w:rsidRPr="00462B5D">
        <w:rPr>
          <w:rStyle w:val="Textos"/>
          <w:b/>
          <w:color w:val="auto"/>
          <w:sz w:val="22"/>
          <w:szCs w:val="22"/>
          <w:lang w:val="es-ES"/>
        </w:rPr>
        <w:t>20</w:t>
      </w:r>
      <w:r w:rsidR="00B14947" w:rsidRPr="00462B5D">
        <w:rPr>
          <w:rStyle w:val="Textos"/>
          <w:b/>
          <w:color w:val="auto"/>
          <w:sz w:val="22"/>
          <w:szCs w:val="22"/>
          <w:lang w:val="es-ES"/>
        </w:rPr>
        <w:t xml:space="preserve">  </w:t>
      </w:r>
      <w:r w:rsidRPr="00462B5D">
        <w:rPr>
          <w:rStyle w:val="Textos"/>
          <w:b/>
          <w:color w:val="auto"/>
          <w:sz w:val="22"/>
          <w:szCs w:val="22"/>
          <w:lang w:val="es-ES"/>
        </w:rPr>
        <w:t>puntos</w:t>
      </w:r>
    </w:p>
    <w:p w:rsidR="00D66D0A" w:rsidRPr="00CC7549" w:rsidRDefault="00A47643" w:rsidP="00811F23">
      <w:pPr>
        <w:pStyle w:val="Prrafodelista"/>
        <w:numPr>
          <w:ilvl w:val="0"/>
          <w:numId w:val="4"/>
        </w:numPr>
        <w:jc w:val="both"/>
        <w:rPr>
          <w:rStyle w:val="Textos"/>
          <w:b/>
          <w:color w:val="002060"/>
          <w:sz w:val="22"/>
          <w:szCs w:val="22"/>
          <w:lang w:val="es-ES"/>
        </w:rPr>
      </w:pPr>
      <w:r w:rsidRPr="00A47643">
        <w:rPr>
          <w:rStyle w:val="Textos"/>
          <w:b/>
          <w:color w:val="002060"/>
          <w:position w:val="-36"/>
          <w:sz w:val="22"/>
          <w:szCs w:val="22"/>
          <w:lang w:val="es-ES"/>
        </w:rPr>
        <w:object w:dxaOrig="3440" w:dyaOrig="940">
          <v:shape id="_x0000_i1034" type="#_x0000_t75" style="width:185.25pt;height:51pt" o:ole="">
            <v:imagedata r:id="rId31" o:title=""/>
          </v:shape>
          <o:OLEObject Type="Embed" ProgID="Equation.DSMT4" ShapeID="_x0000_i1034" DrawAspect="Content" ObjectID="_1339877787" r:id="rId32"/>
        </w:object>
      </w:r>
    </w:p>
    <w:p w:rsidR="00A34B9E" w:rsidRPr="00CC7549" w:rsidRDefault="00A34B9E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A34B9E" w:rsidRPr="00CC7549" w:rsidRDefault="00A34B9E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A34B9E" w:rsidRPr="00CC7549" w:rsidRDefault="00A34B9E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A34B9E" w:rsidRDefault="00A34B9E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A653C1" w:rsidRDefault="00A653C1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A653C1" w:rsidRDefault="00A653C1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A653C1" w:rsidRDefault="00A653C1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Pr="00CC7549" w:rsidRDefault="00EB3492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A34B9E" w:rsidRDefault="002D5862" w:rsidP="00A47643">
      <w:pPr>
        <w:pStyle w:val="Prrafodelista"/>
        <w:numPr>
          <w:ilvl w:val="0"/>
          <w:numId w:val="4"/>
        </w:numPr>
        <w:jc w:val="both"/>
        <w:rPr>
          <w:rStyle w:val="Textos"/>
          <w:b/>
          <w:color w:val="002060"/>
          <w:sz w:val="22"/>
          <w:szCs w:val="22"/>
          <w:lang w:val="es-ES"/>
        </w:rPr>
      </w:pPr>
      <w:r w:rsidRPr="002D5862">
        <w:rPr>
          <w:rStyle w:val="Textos"/>
          <w:b/>
          <w:color w:val="002060"/>
          <w:position w:val="-24"/>
          <w:sz w:val="22"/>
          <w:szCs w:val="22"/>
          <w:lang w:val="es-ES"/>
        </w:rPr>
        <w:object w:dxaOrig="1680" w:dyaOrig="720">
          <v:shape id="_x0000_i1035" type="#_x0000_t75" style="width:90.75pt;height:39pt" o:ole="">
            <v:imagedata r:id="rId33" o:title=""/>
          </v:shape>
          <o:OLEObject Type="Embed" ProgID="Equation.DSMT4" ShapeID="_x0000_i1035" DrawAspect="Content" ObjectID="_1339877788" r:id="rId34"/>
        </w:object>
      </w:r>
    </w:p>
    <w:p w:rsidR="00EB3492" w:rsidRDefault="00EB3492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90EF1" w:rsidRDefault="00E90EF1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90EF1" w:rsidRDefault="00E90EF1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90EF1" w:rsidRDefault="00E90EF1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EB3492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90EF1" w:rsidRDefault="00E90EF1" w:rsidP="00EB3492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B3492" w:rsidRDefault="0036397C" w:rsidP="00A47643">
      <w:pPr>
        <w:pStyle w:val="Prrafodelista"/>
        <w:numPr>
          <w:ilvl w:val="0"/>
          <w:numId w:val="4"/>
        </w:numPr>
        <w:jc w:val="both"/>
        <w:rPr>
          <w:rStyle w:val="Textos"/>
          <w:b/>
          <w:color w:val="002060"/>
          <w:sz w:val="22"/>
          <w:szCs w:val="22"/>
          <w:lang w:val="es-ES"/>
        </w:rPr>
      </w:pPr>
      <w:r w:rsidRPr="002D5862">
        <w:rPr>
          <w:rStyle w:val="Textos"/>
          <w:b/>
          <w:color w:val="002060"/>
          <w:position w:val="-24"/>
          <w:sz w:val="22"/>
          <w:szCs w:val="22"/>
          <w:lang w:val="es-ES"/>
        </w:rPr>
        <w:object w:dxaOrig="1860" w:dyaOrig="620">
          <v:shape id="_x0000_i1040" type="#_x0000_t75" style="width:100.5pt;height:33.75pt" o:ole="">
            <v:imagedata r:id="rId35" o:title=""/>
          </v:shape>
          <o:OLEObject Type="Embed" ProgID="Equation.DSMT4" ShapeID="_x0000_i1040" DrawAspect="Content" ObjectID="_1339877789" r:id="rId36"/>
        </w:object>
      </w:r>
    </w:p>
    <w:p w:rsidR="00EB3492" w:rsidRPr="00EB3492" w:rsidRDefault="00EB3492" w:rsidP="00EB3492">
      <w:pPr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A34B9E" w:rsidRDefault="00A34B9E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90EF1" w:rsidRDefault="00E90EF1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90EF1" w:rsidRDefault="00E90EF1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90EF1" w:rsidRDefault="00E90EF1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90EF1" w:rsidRDefault="00E90EF1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90EF1" w:rsidRDefault="00E90EF1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90EF1" w:rsidRDefault="00E90EF1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E90EF1" w:rsidRPr="00CC7549" w:rsidRDefault="00E90EF1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A34B9E" w:rsidRPr="00CC7549" w:rsidRDefault="00A34B9E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A34B9E" w:rsidRPr="00CC7549" w:rsidRDefault="00A34B9E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A34B9E" w:rsidRPr="00CC7549" w:rsidRDefault="00A34B9E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A34B9E" w:rsidRDefault="00A34B9E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917DFE" w:rsidRDefault="00917DFE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917DFE" w:rsidRPr="00CC7549" w:rsidRDefault="00917DFE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A34B9E" w:rsidRPr="00EB3492" w:rsidRDefault="00A34B9E" w:rsidP="00EB3492">
      <w:pPr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A34B9E" w:rsidRPr="00CC7549" w:rsidRDefault="00A34B9E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F73C5E" w:rsidRPr="006B064E" w:rsidRDefault="0036397C" w:rsidP="006B064E">
      <w:pPr>
        <w:pStyle w:val="Prrafodelista"/>
        <w:numPr>
          <w:ilvl w:val="0"/>
          <w:numId w:val="4"/>
        </w:numPr>
        <w:jc w:val="both"/>
        <w:rPr>
          <w:rStyle w:val="Textos"/>
          <w:b/>
          <w:color w:val="002060"/>
          <w:sz w:val="22"/>
          <w:szCs w:val="22"/>
          <w:lang w:val="es-ES"/>
        </w:rPr>
      </w:pPr>
      <w:r w:rsidRPr="00E90EF1">
        <w:rPr>
          <w:rStyle w:val="Textos"/>
          <w:b/>
          <w:color w:val="002060"/>
          <w:position w:val="-30"/>
          <w:sz w:val="22"/>
          <w:szCs w:val="22"/>
          <w:lang w:val="es-ES"/>
        </w:rPr>
        <w:object w:dxaOrig="1260" w:dyaOrig="720">
          <v:shape id="_x0000_i1041" type="#_x0000_t75" style="width:67.5pt;height:39pt" o:ole="">
            <v:imagedata r:id="rId37" o:title=""/>
          </v:shape>
          <o:OLEObject Type="Embed" ProgID="Equation.DSMT4" ShapeID="_x0000_i1041" DrawAspect="Content" ObjectID="_1339877790" r:id="rId38"/>
        </w:object>
      </w:r>
    </w:p>
    <w:p w:rsidR="00D66D0A" w:rsidRPr="00CC7549" w:rsidRDefault="00D66D0A" w:rsidP="00D66D0A">
      <w:pPr>
        <w:pStyle w:val="Prrafodelista"/>
        <w:ind w:left="360"/>
        <w:jc w:val="both"/>
        <w:rPr>
          <w:rStyle w:val="Textos"/>
          <w:b/>
          <w:color w:val="002060"/>
          <w:sz w:val="22"/>
          <w:szCs w:val="22"/>
          <w:lang w:val="es-ES"/>
        </w:rPr>
      </w:pPr>
    </w:p>
    <w:p w:rsidR="00481E8E" w:rsidRPr="00CC7549" w:rsidRDefault="00481E8E" w:rsidP="008943C1">
      <w:pPr>
        <w:jc w:val="both"/>
        <w:rPr>
          <w:rStyle w:val="Textos"/>
          <w:rFonts w:eastAsiaTheme="minorEastAsia"/>
          <w:b/>
          <w:color w:val="002060"/>
          <w:sz w:val="24"/>
          <w:szCs w:val="24"/>
          <w:lang w:val="es-ES"/>
        </w:rPr>
      </w:pPr>
    </w:p>
    <w:p w:rsidR="00585151" w:rsidRPr="00CC7549" w:rsidRDefault="00585151" w:rsidP="00585151">
      <w:pPr>
        <w:jc w:val="both"/>
        <w:rPr>
          <w:rStyle w:val="Textos"/>
          <w:b/>
          <w:color w:val="002060"/>
          <w:sz w:val="24"/>
          <w:szCs w:val="24"/>
          <w:lang w:val="es-ES"/>
        </w:rPr>
      </w:pPr>
    </w:p>
    <w:p w:rsidR="00C55722" w:rsidRPr="00CC7549" w:rsidRDefault="00C55722">
      <w:pPr>
        <w:rPr>
          <w:color w:val="002060"/>
          <w:lang w:val="es-ES"/>
        </w:rPr>
      </w:pPr>
    </w:p>
    <w:p w:rsidR="00C55722" w:rsidRPr="00CC7549" w:rsidRDefault="00C55722">
      <w:pPr>
        <w:rPr>
          <w:color w:val="002060"/>
        </w:rPr>
      </w:pPr>
    </w:p>
    <w:p w:rsidR="00C64915" w:rsidRPr="00CC7549" w:rsidRDefault="00C64915">
      <w:pPr>
        <w:rPr>
          <w:color w:val="002060"/>
        </w:rPr>
      </w:pPr>
    </w:p>
    <w:p w:rsidR="00C64915" w:rsidRPr="00CC7549" w:rsidRDefault="00C64915">
      <w:pPr>
        <w:rPr>
          <w:color w:val="002060"/>
        </w:rPr>
      </w:pPr>
    </w:p>
    <w:p w:rsidR="00C55722" w:rsidRDefault="00C55722"/>
    <w:p w:rsidR="00A653C1" w:rsidRDefault="00A653C1"/>
    <w:p w:rsidR="00A653C1" w:rsidRDefault="00A653C1"/>
    <w:p w:rsidR="00C55722" w:rsidRDefault="00C55722"/>
    <w:p w:rsidR="00A34B9E" w:rsidRPr="00B24D99" w:rsidRDefault="00A34B9E" w:rsidP="00A34B9E">
      <w:pPr>
        <w:pStyle w:val="Noparagraphstyle"/>
        <w:spacing w:after="113"/>
        <w:jc w:val="both"/>
        <w:rPr>
          <w:rStyle w:val="Textos"/>
          <w:b/>
          <w:color w:val="auto"/>
          <w:sz w:val="22"/>
          <w:szCs w:val="22"/>
          <w:u w:val="single"/>
          <w:lang w:val="es-EC"/>
        </w:rPr>
      </w:pPr>
      <w:r w:rsidRPr="00B24D99">
        <w:rPr>
          <w:rStyle w:val="Textos"/>
          <w:b/>
          <w:color w:val="auto"/>
          <w:sz w:val="22"/>
          <w:szCs w:val="22"/>
          <w:u w:val="single"/>
          <w:lang w:val="es-EC"/>
        </w:rPr>
        <w:lastRenderedPageBreak/>
        <w:t xml:space="preserve">TEMA </w:t>
      </w:r>
      <w:r w:rsidR="00A653C1" w:rsidRPr="00B24D99">
        <w:rPr>
          <w:rStyle w:val="Textos"/>
          <w:b/>
          <w:color w:val="auto"/>
          <w:sz w:val="22"/>
          <w:szCs w:val="22"/>
          <w:u w:val="single"/>
          <w:lang w:val="es-EC"/>
        </w:rPr>
        <w:t>5</w:t>
      </w:r>
    </w:p>
    <w:p w:rsidR="00E90EF1" w:rsidRPr="00B24D99" w:rsidRDefault="008E7388" w:rsidP="00A34B9E">
      <w:pPr>
        <w:pStyle w:val="Noparagraphstyle"/>
        <w:spacing w:after="113"/>
        <w:jc w:val="both"/>
        <w:rPr>
          <w:rStyle w:val="Textos"/>
          <w:b/>
          <w:color w:val="auto"/>
          <w:sz w:val="22"/>
          <w:szCs w:val="22"/>
          <w:lang w:val="es-EC"/>
        </w:rPr>
      </w:pPr>
      <w:r w:rsidRPr="00B24D99">
        <w:rPr>
          <w:rStyle w:val="Textos"/>
          <w:b/>
          <w:color w:val="auto"/>
          <w:sz w:val="22"/>
          <w:szCs w:val="22"/>
          <w:lang w:val="es-EC"/>
        </w:rPr>
        <w:t xml:space="preserve">Determine el área comprendida entre las curvas </w:t>
      </w:r>
      <w:r w:rsidRPr="00B24D99">
        <w:rPr>
          <w:rStyle w:val="Textos"/>
          <w:b/>
          <w:color w:val="auto"/>
          <w:sz w:val="22"/>
          <w:szCs w:val="22"/>
          <w:lang w:val="es-EC"/>
        </w:rPr>
        <w:object w:dxaOrig="1020" w:dyaOrig="360">
          <v:shape id="_x0000_i1036" type="#_x0000_t75" style="width:63pt;height:22.5pt" o:ole="">
            <v:imagedata r:id="rId39" o:title=""/>
          </v:shape>
          <o:OLEObject Type="Embed" ProgID="Equation.DSMT4" ShapeID="_x0000_i1036" DrawAspect="Content" ObjectID="_1339877791" r:id="rId40"/>
        </w:object>
      </w:r>
      <w:r w:rsidRPr="00B24D99">
        <w:rPr>
          <w:rStyle w:val="Textos"/>
          <w:b/>
          <w:color w:val="auto"/>
          <w:sz w:val="22"/>
          <w:szCs w:val="22"/>
          <w:lang w:val="es-EC"/>
        </w:rPr>
        <w:t xml:space="preserve"> e </w:t>
      </w:r>
      <w:r w:rsidRPr="00B24D99">
        <w:rPr>
          <w:rStyle w:val="Textos"/>
          <w:b/>
          <w:color w:val="auto"/>
          <w:sz w:val="22"/>
          <w:szCs w:val="22"/>
          <w:lang w:val="es-EC"/>
        </w:rPr>
        <w:object w:dxaOrig="1160" w:dyaOrig="360">
          <v:shape id="_x0000_i1037" type="#_x0000_t75" style="width:1in;height:22.5pt" o:ole="">
            <v:imagedata r:id="rId41" o:title=""/>
          </v:shape>
          <o:OLEObject Type="Embed" ProgID="Equation.DSMT4" ShapeID="_x0000_i1037" DrawAspect="Content" ObjectID="_1339877792" r:id="rId42"/>
        </w:object>
      </w:r>
      <w:r w:rsidRPr="00B24D99">
        <w:rPr>
          <w:rStyle w:val="Textos"/>
          <w:b/>
          <w:color w:val="auto"/>
          <w:sz w:val="22"/>
          <w:szCs w:val="22"/>
          <w:lang w:val="es-EC"/>
        </w:rPr>
        <w:t>.</w:t>
      </w:r>
    </w:p>
    <w:p w:rsidR="00250E0E" w:rsidRPr="00B24D99" w:rsidRDefault="00250E0E" w:rsidP="00250E0E">
      <w:pPr>
        <w:pStyle w:val="Noparagraphstyle"/>
        <w:spacing w:after="113"/>
        <w:jc w:val="right"/>
        <w:rPr>
          <w:rStyle w:val="Textos"/>
          <w:b/>
          <w:color w:val="auto"/>
          <w:sz w:val="22"/>
          <w:szCs w:val="22"/>
          <w:lang w:val="es-ES"/>
        </w:rPr>
      </w:pPr>
      <w:r w:rsidRPr="00B24D99">
        <w:rPr>
          <w:rStyle w:val="Textos"/>
          <w:b/>
          <w:color w:val="auto"/>
          <w:sz w:val="22"/>
          <w:szCs w:val="22"/>
          <w:lang w:val="es-ES"/>
        </w:rPr>
        <w:t xml:space="preserve">VALOR: </w:t>
      </w:r>
      <w:r w:rsidR="00E90EF1" w:rsidRPr="00B24D99">
        <w:rPr>
          <w:rStyle w:val="Textos"/>
          <w:b/>
          <w:color w:val="auto"/>
          <w:sz w:val="22"/>
          <w:szCs w:val="22"/>
          <w:lang w:val="es-ES"/>
        </w:rPr>
        <w:t>10</w:t>
      </w:r>
      <w:r w:rsidRPr="00B24D99">
        <w:rPr>
          <w:rStyle w:val="Textos"/>
          <w:b/>
          <w:color w:val="auto"/>
          <w:sz w:val="22"/>
          <w:szCs w:val="22"/>
          <w:lang w:val="es-ES"/>
        </w:rPr>
        <w:t xml:space="preserve"> puntos</w:t>
      </w:r>
    </w:p>
    <w:sectPr w:rsidR="00250E0E" w:rsidRPr="00B24D99" w:rsidSect="00A37ACC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65C1F" w:rsidRDefault="00E65C1F" w:rsidP="000D5976">
      <w:pPr>
        <w:spacing w:after="0" w:line="240" w:lineRule="auto"/>
      </w:pPr>
      <w:r>
        <w:separator/>
      </w:r>
    </w:p>
  </w:endnote>
  <w:endnote w:type="continuationSeparator" w:id="0">
    <w:p w:rsidR="00E65C1F" w:rsidRDefault="00E65C1F" w:rsidP="000D59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65C1F" w:rsidRDefault="00E65C1F" w:rsidP="000D5976">
      <w:pPr>
        <w:spacing w:after="0" w:line="240" w:lineRule="auto"/>
      </w:pPr>
      <w:r>
        <w:separator/>
      </w:r>
    </w:p>
  </w:footnote>
  <w:footnote w:type="continuationSeparator" w:id="0">
    <w:p w:rsidR="00E65C1F" w:rsidRDefault="00E65C1F" w:rsidP="000D59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45B72"/>
    <w:multiLevelType w:val="hybridMultilevel"/>
    <w:tmpl w:val="49C21C1A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785196E"/>
    <w:multiLevelType w:val="hybridMultilevel"/>
    <w:tmpl w:val="6ACEEBD4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CFB2054"/>
    <w:multiLevelType w:val="hybridMultilevel"/>
    <w:tmpl w:val="CAE8D490"/>
    <w:lvl w:ilvl="0" w:tplc="481EFAD8">
      <w:start w:val="3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EDE159A"/>
    <w:multiLevelType w:val="hybridMultilevel"/>
    <w:tmpl w:val="6D04C316"/>
    <w:lvl w:ilvl="0" w:tplc="8116BD16">
      <w:start w:val="1"/>
      <w:numFmt w:val="lowerLetter"/>
      <w:lvlText w:val="%1)"/>
      <w:lvlJc w:val="left"/>
      <w:pPr>
        <w:ind w:left="1004" w:hanging="72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364" w:hanging="360"/>
      </w:pPr>
    </w:lvl>
    <w:lvl w:ilvl="2" w:tplc="300A001B" w:tentative="1">
      <w:start w:val="1"/>
      <w:numFmt w:val="lowerRoman"/>
      <w:lvlText w:val="%3."/>
      <w:lvlJc w:val="right"/>
      <w:pPr>
        <w:ind w:left="2084" w:hanging="180"/>
      </w:pPr>
    </w:lvl>
    <w:lvl w:ilvl="3" w:tplc="300A000F" w:tentative="1">
      <w:start w:val="1"/>
      <w:numFmt w:val="decimal"/>
      <w:lvlText w:val="%4."/>
      <w:lvlJc w:val="left"/>
      <w:pPr>
        <w:ind w:left="2804" w:hanging="360"/>
      </w:pPr>
    </w:lvl>
    <w:lvl w:ilvl="4" w:tplc="300A0019" w:tentative="1">
      <w:start w:val="1"/>
      <w:numFmt w:val="lowerLetter"/>
      <w:lvlText w:val="%5."/>
      <w:lvlJc w:val="left"/>
      <w:pPr>
        <w:ind w:left="3524" w:hanging="360"/>
      </w:pPr>
    </w:lvl>
    <w:lvl w:ilvl="5" w:tplc="300A001B" w:tentative="1">
      <w:start w:val="1"/>
      <w:numFmt w:val="lowerRoman"/>
      <w:lvlText w:val="%6."/>
      <w:lvlJc w:val="right"/>
      <w:pPr>
        <w:ind w:left="4244" w:hanging="180"/>
      </w:pPr>
    </w:lvl>
    <w:lvl w:ilvl="6" w:tplc="300A000F" w:tentative="1">
      <w:start w:val="1"/>
      <w:numFmt w:val="decimal"/>
      <w:lvlText w:val="%7."/>
      <w:lvlJc w:val="left"/>
      <w:pPr>
        <w:ind w:left="4964" w:hanging="360"/>
      </w:pPr>
    </w:lvl>
    <w:lvl w:ilvl="7" w:tplc="300A0019" w:tentative="1">
      <w:start w:val="1"/>
      <w:numFmt w:val="lowerLetter"/>
      <w:lvlText w:val="%8."/>
      <w:lvlJc w:val="left"/>
      <w:pPr>
        <w:ind w:left="5684" w:hanging="360"/>
      </w:pPr>
    </w:lvl>
    <w:lvl w:ilvl="8" w:tplc="30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28D11136"/>
    <w:multiLevelType w:val="hybridMultilevel"/>
    <w:tmpl w:val="F352342A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643A5E2B"/>
    <w:multiLevelType w:val="hybridMultilevel"/>
    <w:tmpl w:val="962EF87A"/>
    <w:lvl w:ilvl="0" w:tplc="300A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2520" w:hanging="360"/>
      </w:pPr>
    </w:lvl>
    <w:lvl w:ilvl="2" w:tplc="300A001B" w:tentative="1">
      <w:start w:val="1"/>
      <w:numFmt w:val="lowerRoman"/>
      <w:lvlText w:val="%3."/>
      <w:lvlJc w:val="right"/>
      <w:pPr>
        <w:ind w:left="3240" w:hanging="180"/>
      </w:pPr>
    </w:lvl>
    <w:lvl w:ilvl="3" w:tplc="300A000F" w:tentative="1">
      <w:start w:val="1"/>
      <w:numFmt w:val="decimal"/>
      <w:lvlText w:val="%4."/>
      <w:lvlJc w:val="left"/>
      <w:pPr>
        <w:ind w:left="3960" w:hanging="360"/>
      </w:pPr>
    </w:lvl>
    <w:lvl w:ilvl="4" w:tplc="300A0019" w:tentative="1">
      <w:start w:val="1"/>
      <w:numFmt w:val="lowerLetter"/>
      <w:lvlText w:val="%5."/>
      <w:lvlJc w:val="left"/>
      <w:pPr>
        <w:ind w:left="4680" w:hanging="360"/>
      </w:pPr>
    </w:lvl>
    <w:lvl w:ilvl="5" w:tplc="300A001B" w:tentative="1">
      <w:start w:val="1"/>
      <w:numFmt w:val="lowerRoman"/>
      <w:lvlText w:val="%6."/>
      <w:lvlJc w:val="right"/>
      <w:pPr>
        <w:ind w:left="5400" w:hanging="180"/>
      </w:pPr>
    </w:lvl>
    <w:lvl w:ilvl="6" w:tplc="300A000F" w:tentative="1">
      <w:start w:val="1"/>
      <w:numFmt w:val="decimal"/>
      <w:lvlText w:val="%7."/>
      <w:lvlJc w:val="left"/>
      <w:pPr>
        <w:ind w:left="6120" w:hanging="360"/>
      </w:pPr>
    </w:lvl>
    <w:lvl w:ilvl="7" w:tplc="300A0019" w:tentative="1">
      <w:start w:val="1"/>
      <w:numFmt w:val="lowerLetter"/>
      <w:lvlText w:val="%8."/>
      <w:lvlJc w:val="left"/>
      <w:pPr>
        <w:ind w:left="6840" w:hanging="360"/>
      </w:pPr>
    </w:lvl>
    <w:lvl w:ilvl="8" w:tplc="300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67253AFC"/>
    <w:multiLevelType w:val="hybridMultilevel"/>
    <w:tmpl w:val="D108B8EE"/>
    <w:lvl w:ilvl="0" w:tplc="2C844E9A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012810"/>
    <w:multiLevelType w:val="hybridMultilevel"/>
    <w:tmpl w:val="4BDCCC30"/>
    <w:lvl w:ilvl="0" w:tplc="0B9A4F0A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796738DC"/>
    <w:multiLevelType w:val="hybridMultilevel"/>
    <w:tmpl w:val="9B3CBB84"/>
    <w:lvl w:ilvl="0" w:tplc="E17028CC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EFF4CBD"/>
    <w:multiLevelType w:val="hybridMultilevel"/>
    <w:tmpl w:val="80386132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9"/>
  </w:num>
  <w:num w:numId="3">
    <w:abstractNumId w:val="4"/>
  </w:num>
  <w:num w:numId="4">
    <w:abstractNumId w:val="7"/>
  </w:num>
  <w:num w:numId="5">
    <w:abstractNumId w:val="2"/>
  </w:num>
  <w:num w:numId="6">
    <w:abstractNumId w:val="6"/>
  </w:num>
  <w:num w:numId="7">
    <w:abstractNumId w:val="8"/>
  </w:num>
  <w:num w:numId="8">
    <w:abstractNumId w:val="3"/>
  </w:num>
  <w:num w:numId="9">
    <w:abstractNumId w:val="0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7506A"/>
    <w:rsid w:val="00027A55"/>
    <w:rsid w:val="00056280"/>
    <w:rsid w:val="000664D8"/>
    <w:rsid w:val="00072CDD"/>
    <w:rsid w:val="0009163D"/>
    <w:rsid w:val="000C0115"/>
    <w:rsid w:val="000D5976"/>
    <w:rsid w:val="001272F6"/>
    <w:rsid w:val="00136EDE"/>
    <w:rsid w:val="00162D1F"/>
    <w:rsid w:val="00163D2C"/>
    <w:rsid w:val="00173A03"/>
    <w:rsid w:val="00192F9A"/>
    <w:rsid w:val="001B3ADC"/>
    <w:rsid w:val="001C3975"/>
    <w:rsid w:val="00214C78"/>
    <w:rsid w:val="0022117F"/>
    <w:rsid w:val="00236B61"/>
    <w:rsid w:val="00250E0E"/>
    <w:rsid w:val="00255DE5"/>
    <w:rsid w:val="002A50E6"/>
    <w:rsid w:val="002D024F"/>
    <w:rsid w:val="002D5862"/>
    <w:rsid w:val="002E320B"/>
    <w:rsid w:val="002E572C"/>
    <w:rsid w:val="002F118D"/>
    <w:rsid w:val="00335092"/>
    <w:rsid w:val="00342917"/>
    <w:rsid w:val="00342EEB"/>
    <w:rsid w:val="003476EA"/>
    <w:rsid w:val="003532BE"/>
    <w:rsid w:val="0036397C"/>
    <w:rsid w:val="003F70DE"/>
    <w:rsid w:val="004458B0"/>
    <w:rsid w:val="004547C3"/>
    <w:rsid w:val="00460547"/>
    <w:rsid w:val="00460D80"/>
    <w:rsid w:val="00462B5D"/>
    <w:rsid w:val="00481E8E"/>
    <w:rsid w:val="00482BFA"/>
    <w:rsid w:val="004A3D85"/>
    <w:rsid w:val="004B01AA"/>
    <w:rsid w:val="004B6263"/>
    <w:rsid w:val="004C1141"/>
    <w:rsid w:val="004D75C8"/>
    <w:rsid w:val="004E1CD1"/>
    <w:rsid w:val="00530CE1"/>
    <w:rsid w:val="00537996"/>
    <w:rsid w:val="005418BC"/>
    <w:rsid w:val="0054535D"/>
    <w:rsid w:val="00555527"/>
    <w:rsid w:val="00563632"/>
    <w:rsid w:val="00563ED9"/>
    <w:rsid w:val="00570EC5"/>
    <w:rsid w:val="00572B4F"/>
    <w:rsid w:val="00574331"/>
    <w:rsid w:val="00585151"/>
    <w:rsid w:val="005B0115"/>
    <w:rsid w:val="005C0DAC"/>
    <w:rsid w:val="005D5BEF"/>
    <w:rsid w:val="005F0A91"/>
    <w:rsid w:val="006317C8"/>
    <w:rsid w:val="006400AC"/>
    <w:rsid w:val="00640349"/>
    <w:rsid w:val="006703CB"/>
    <w:rsid w:val="006B064E"/>
    <w:rsid w:val="006B6D8D"/>
    <w:rsid w:val="006D12D0"/>
    <w:rsid w:val="007006EC"/>
    <w:rsid w:val="00722ED9"/>
    <w:rsid w:val="00737C06"/>
    <w:rsid w:val="00744BF8"/>
    <w:rsid w:val="00747917"/>
    <w:rsid w:val="0077081C"/>
    <w:rsid w:val="007839EB"/>
    <w:rsid w:val="00785D32"/>
    <w:rsid w:val="007D1473"/>
    <w:rsid w:val="007E13A8"/>
    <w:rsid w:val="00811F23"/>
    <w:rsid w:val="008120BF"/>
    <w:rsid w:val="008262CF"/>
    <w:rsid w:val="008362BF"/>
    <w:rsid w:val="00854FC9"/>
    <w:rsid w:val="00857F8B"/>
    <w:rsid w:val="008943C1"/>
    <w:rsid w:val="00895F1D"/>
    <w:rsid w:val="008E7388"/>
    <w:rsid w:val="009052A9"/>
    <w:rsid w:val="00917DFE"/>
    <w:rsid w:val="009234DB"/>
    <w:rsid w:val="00923F51"/>
    <w:rsid w:val="00924B21"/>
    <w:rsid w:val="00940A23"/>
    <w:rsid w:val="00940BC5"/>
    <w:rsid w:val="00961158"/>
    <w:rsid w:val="009C3B12"/>
    <w:rsid w:val="009D31F4"/>
    <w:rsid w:val="009F131C"/>
    <w:rsid w:val="00A10EBD"/>
    <w:rsid w:val="00A23AD6"/>
    <w:rsid w:val="00A247C6"/>
    <w:rsid w:val="00A34B9E"/>
    <w:rsid w:val="00A37ACC"/>
    <w:rsid w:val="00A47643"/>
    <w:rsid w:val="00A57149"/>
    <w:rsid w:val="00A60BE5"/>
    <w:rsid w:val="00A653C1"/>
    <w:rsid w:val="00A71C32"/>
    <w:rsid w:val="00A84EC4"/>
    <w:rsid w:val="00A94A97"/>
    <w:rsid w:val="00AA50B4"/>
    <w:rsid w:val="00AD25B5"/>
    <w:rsid w:val="00AF4047"/>
    <w:rsid w:val="00B14947"/>
    <w:rsid w:val="00B24D99"/>
    <w:rsid w:val="00B320B4"/>
    <w:rsid w:val="00B50F24"/>
    <w:rsid w:val="00B55DE1"/>
    <w:rsid w:val="00B77102"/>
    <w:rsid w:val="00B77674"/>
    <w:rsid w:val="00B816FB"/>
    <w:rsid w:val="00BA6EDC"/>
    <w:rsid w:val="00BC3DA0"/>
    <w:rsid w:val="00BC567D"/>
    <w:rsid w:val="00BC5CA7"/>
    <w:rsid w:val="00BD1DCB"/>
    <w:rsid w:val="00BE2EC1"/>
    <w:rsid w:val="00BF4124"/>
    <w:rsid w:val="00C33070"/>
    <w:rsid w:val="00C55722"/>
    <w:rsid w:val="00C64915"/>
    <w:rsid w:val="00C8165D"/>
    <w:rsid w:val="00C9082D"/>
    <w:rsid w:val="00CA5FB2"/>
    <w:rsid w:val="00CC705C"/>
    <w:rsid w:val="00CC7549"/>
    <w:rsid w:val="00CD6FCB"/>
    <w:rsid w:val="00CE0EC6"/>
    <w:rsid w:val="00D0079F"/>
    <w:rsid w:val="00D2138B"/>
    <w:rsid w:val="00D36972"/>
    <w:rsid w:val="00D4486F"/>
    <w:rsid w:val="00D66D0A"/>
    <w:rsid w:val="00D7506A"/>
    <w:rsid w:val="00D768D4"/>
    <w:rsid w:val="00D803DE"/>
    <w:rsid w:val="00D80A79"/>
    <w:rsid w:val="00D95554"/>
    <w:rsid w:val="00D96B41"/>
    <w:rsid w:val="00DA56AC"/>
    <w:rsid w:val="00DB71EB"/>
    <w:rsid w:val="00DE3708"/>
    <w:rsid w:val="00DF6EFC"/>
    <w:rsid w:val="00E33111"/>
    <w:rsid w:val="00E41A2B"/>
    <w:rsid w:val="00E44F56"/>
    <w:rsid w:val="00E61A5F"/>
    <w:rsid w:val="00E63D14"/>
    <w:rsid w:val="00E65C1F"/>
    <w:rsid w:val="00E73741"/>
    <w:rsid w:val="00E80AF2"/>
    <w:rsid w:val="00E90EF1"/>
    <w:rsid w:val="00EB3492"/>
    <w:rsid w:val="00F306C2"/>
    <w:rsid w:val="00F44F81"/>
    <w:rsid w:val="00F60AD5"/>
    <w:rsid w:val="00F73C5E"/>
    <w:rsid w:val="00F95BC6"/>
    <w:rsid w:val="00F96D5D"/>
    <w:rsid w:val="00FB186A"/>
    <w:rsid w:val="00FC2340"/>
    <w:rsid w:val="00FE09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7ACC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D7506A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750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7506A"/>
    <w:rPr>
      <w:rFonts w:ascii="Tahoma" w:hAnsi="Tahoma" w:cs="Tahoma"/>
      <w:sz w:val="16"/>
      <w:szCs w:val="16"/>
    </w:rPr>
  </w:style>
  <w:style w:type="paragraph" w:customStyle="1" w:styleId="Noparagraphstyle">
    <w:name w:val="[No paragraph style]"/>
    <w:rsid w:val="00D7506A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character" w:customStyle="1" w:styleId="Textos">
    <w:name w:val="Textos"/>
    <w:rsid w:val="00D7506A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styleId="Prrafodelista">
    <w:name w:val="List Paragraph"/>
    <w:basedOn w:val="Normal"/>
    <w:uiPriority w:val="34"/>
    <w:qFormat/>
    <w:rsid w:val="00481E8E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semiHidden/>
    <w:unhideWhenUsed/>
    <w:rsid w:val="000D5976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0D5976"/>
  </w:style>
  <w:style w:type="paragraph" w:styleId="Piedepgina">
    <w:name w:val="footer"/>
    <w:basedOn w:val="Normal"/>
    <w:link w:val="PiedepginaCar"/>
    <w:uiPriority w:val="99"/>
    <w:semiHidden/>
    <w:unhideWhenUsed/>
    <w:rsid w:val="000D5976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0D597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7</Pages>
  <Words>209</Words>
  <Characters>1152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tratech</dc:creator>
  <cp:lastModifiedBy>Xtratech</cp:lastModifiedBy>
  <cp:revision>51</cp:revision>
  <cp:lastPrinted>2010-07-06T04:24:00Z</cp:lastPrinted>
  <dcterms:created xsi:type="dcterms:W3CDTF">2010-07-05T00:48:00Z</dcterms:created>
  <dcterms:modified xsi:type="dcterms:W3CDTF">2010-07-06T04:26:00Z</dcterms:modified>
</cp:coreProperties>
</file>